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73" w:type="dxa"/>
        <w:tblInd w:w="-142" w:type="dxa"/>
        <w:tblLook w:val="04A0" w:firstRow="1" w:lastRow="0" w:firstColumn="1" w:lastColumn="0" w:noHBand="0" w:noVBand="1"/>
      </w:tblPr>
      <w:tblGrid>
        <w:gridCol w:w="3369"/>
        <w:gridCol w:w="6804"/>
      </w:tblGrid>
      <w:tr w:rsidR="00577E82" w:rsidRPr="002553C7" w:rsidTr="00761A7C">
        <w:trPr>
          <w:trHeight w:val="1530"/>
        </w:trPr>
        <w:tc>
          <w:tcPr>
            <w:tcW w:w="3369" w:type="dxa"/>
            <w:shd w:val="clear" w:color="auto" w:fill="auto"/>
          </w:tcPr>
          <w:p w:rsidR="00577E82" w:rsidRPr="00DE4736" w:rsidRDefault="00577E82" w:rsidP="00577E82">
            <w:pPr>
              <w:spacing w:after="6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bookmarkStart w:id="0" w:name="_GoBack"/>
            <w:bookmarkEnd w:id="0"/>
            <w:r w:rsidRPr="00DE4736">
              <w:rPr>
                <w:rFonts w:ascii="Times New Roman" w:hAnsi="Times New Roman"/>
                <w:b/>
                <w:bCs/>
                <w:sz w:val="24"/>
                <w:szCs w:val="24"/>
              </w:rPr>
              <w:t>PHÒNG GD&amp;ĐT QUỐC OAI</w:t>
            </w:r>
          </w:p>
          <w:p w:rsidR="00577E82" w:rsidRPr="00DE4736" w:rsidRDefault="00577E82" w:rsidP="00577E82">
            <w:pPr>
              <w:tabs>
                <w:tab w:val="left" w:pos="3971"/>
              </w:tabs>
              <w:spacing w:before="120" w:after="60" w:line="240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DE4736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74DDF3EF" wp14:editId="01E40872">
                      <wp:simplePos x="0" y="0"/>
                      <wp:positionH relativeFrom="column">
                        <wp:posOffset>162560</wp:posOffset>
                      </wp:positionH>
                      <wp:positionV relativeFrom="paragraph">
                        <wp:posOffset>353695</wp:posOffset>
                      </wp:positionV>
                      <wp:extent cx="1581150" cy="285750"/>
                      <wp:effectExtent l="0" t="0" r="0" b="0"/>
                      <wp:wrapNone/>
                      <wp:docPr id="5" name="Hộp Văn bản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01CB9" w:rsidRPr="00F93322" w:rsidRDefault="00C01CB9" w:rsidP="00577E8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F93322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>(Đề gồm có 0</w:t>
                                  </w:r>
                                  <w:r w:rsidR="00514F99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  <w:r w:rsidRPr="00F93322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Hộp Văn bản 5" o:spid="_x0000_s1026" type="#_x0000_t202" style="position:absolute;margin-left:12.8pt;margin-top:27.85pt;width:124.5pt;height:22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7YsAKlQIAABgFAAAOAAAAZHJzL2Uyb0RvYy54bWysVMuO0zAU3SPxD5b3nTyUTJto0tFMSwFp eEgD7B3HaSwS29hukwGxYsV38Av8ASzno7h22k6Hh4QQWSR27vW5j3Ouz86HrkVbpg2XosDRSYgR E1RWXKwL/PrVajLDyFgiKtJKwQp8www+nz98cNarnMWykW3FNAIQYfJeFbixVuVBYGjDOmJOpGIC jLXUHbGw1eug0qQH9K4N4jA8DXqpK6UlZcbA3+VoxHOPX9eM2hd1bZhFbYEhN+vf2r9L9w7mZyRf a6IaTndpkH/IoiNcQNAD1JJYgjaa/wLVcaqlkbU9obILZF1zynwNUE0U/lTNdUMU87VAc4w6tMn8 P1j6fPtSI14VOMVIkA4oevLt6+0Xhd58/yRQSW4/C5S6NvXK5OB9rcDfDpdyALp9yUZdSfrWICEX DRFrdqG17BtGKkgzcieDo6MjjnEgZf9MVhCPbKz0QEOtO9dD6AoCdKDr5kARGyyiLmQ6i6IUTBRs 8SydwtqFIPn+tNLGPmayQ25RYA0S8Ohke2Xs6Lp3ccGMbHm14m3rN3pdLlqNtgTksvLPDv2eWyuc s5Du2Ig4/oEkIYazuXQ9/R+yKE7CyzibrE5n00myStJJNg1nkzDKLrPTMMmS5eqjSzBK8oZXFRNX XLC9FKPk76jeDcUoIi9G1Bc4S+N0pOiPRYb++V2RHbcwmS3vCjw7OJHcEftIVFA2yS3h7bgO7qfv CYEe7L++K14GjvlRA3YoB0Bx2ihldQOC0BL4AmrhOoFFI/V7jHoYzQKbdxuiGUbtUwGiyqIkcbPs N0k6jWGjjy3lsYUIClAFthiNy4Ud53+jNF83EGmUsZAXIMSae43cZbWTL4yfL2Z3Vbj5Pt57r7sL bf4DAAD//wMAUEsDBBQABgAIAAAAIQBXFUwY3QAAAAkBAAAPAAAAZHJzL2Rvd25yZXYueG1sTI/B TsMwDIbvSLxDZCQuiKVUawNd0wmQQFw39gBu47XVmqRqsrV7e8wJjvb/6ffncrvYQVxoCr13Gp5W CQhyjTe9azUcvj8en0GEiM7g4B1puFKAbXV7U2Jh/Ox2dNnHVnCJCwVq6GIcCylD05HFsPIjOc6O frIYeZxaaSacudwOMk2SXFrsHV/ocKT3jprT/mw1HL/mh+xlrj/jQe3W+Rv2qvZXre/vltcNiEhL /IPhV5/VoWKn2p+dCWLQkGY5kxqyTIHgPFVrXtQMJokCWZXy/wfVDwAAAP//AwBQSwECLQAUAAYA CAAAACEAtoM4kv4AAADhAQAAEwAAAAAAAAAAAAAAAAAAAAAAW0NvbnRlbnRfVHlwZXNdLnhtbFBL AQItABQABgAIAAAAIQA4/SH/1gAAAJQBAAALAAAAAAAAAAAAAAAAAC8BAABfcmVscy8ucmVsc1BL AQItABQABgAIAAAAIQB7YsAKlQIAABgFAAAOAAAAAAAAAAAAAAAAAC4CAABkcnMvZTJvRG9jLnht bFBLAQItABQABgAIAAAAIQBXFUwY3QAAAAkBAAAPAAAAAAAAAAAAAAAAAO8EAABkcnMvZG93bnJl di54bWxQSwUGAAAAAAQABADzAAAA+QUAAAAA " stroked="f">
                      <v:textbox>
                        <w:txbxContent>
                          <w:p w:rsidR="00C01CB9" w:rsidRPr="00F93322" w:rsidRDefault="00C01CB9" w:rsidP="00577E82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</w:pPr>
                            <w:r w:rsidRPr="00F93322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(Đề gồm có 0</w:t>
                            </w:r>
                            <w:r w:rsidR="00514F99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4</w:t>
                            </w:r>
                            <w:bookmarkStart w:id="1" w:name="_GoBack"/>
                            <w:bookmarkEnd w:id="1"/>
                            <w:r w:rsidRPr="00F93322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 xml:space="preserve"> 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2424B131" wp14:editId="2EAE6BFD">
                      <wp:simplePos x="0" y="0"/>
                      <wp:positionH relativeFrom="column">
                        <wp:posOffset>196215</wp:posOffset>
                      </wp:positionH>
                      <wp:positionV relativeFrom="paragraph">
                        <wp:posOffset>48895</wp:posOffset>
                      </wp:positionV>
                      <wp:extent cx="1581150" cy="285750"/>
                      <wp:effectExtent l="0" t="0" r="19050" b="19050"/>
                      <wp:wrapNone/>
                      <wp:docPr id="4" name="Hộp Văn bản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01CB9" w:rsidRPr="00F93322" w:rsidRDefault="00C01CB9" w:rsidP="00577E8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F93322"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id="Hộp Văn bản 4" o:spid="_x0000_s1027" type="#_x0000_t202" style="position:absolute;margin-left:15.45pt;margin-top:3.85pt;width:124.5pt;height:2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2RHyQAIAAGAEAAAOAAAAZHJzL2Uyb0RvYy54bWysVM1u2zAMvg/YOwi6L06CZE2NOkXXLtuA 7gfotjsty7EwWdQkJXZ73WnPsVfYG2zHPtQoOU2zv8swHQTSpD6SH0mfnPatZlvpvEJT8MlozJk0 Aitl1gV/93b1aMGZD2Aq0Ghkwa+l56fLhw9OOpvLKTaoK+kYgRifd7bgTQg2zzIvGtmCH6GVhow1 uhYCqW6dVQ46Qm91Nh2PH2cduso6FNJ7+noxGPky4de1FOF1XXsZmC445RbS7dJdxjtbnkC+dmAb JXZpwD9k0YIyFHQPdQEB2Map36BaJRx6rMNIYJthXSshUw1UzWT8SzVXDViZaiFyvN3T5P8frHi1 feOYqgo+48xASy16/u3r7RfL3n//ZFgJt58Nm0WaOutz8r6y5B/6J9hTu1PJ3l6i+OCZwfMGzFqe OYddI6GiNCfxZXbwdMDxEaTsXmJF8WATMAH1tWsjh8QKI3Rq1/W+RbIPTMSQ88VkMieTINt0MT8i OYaA/O61dT48k9iyKBTc0QgkdNhe+jC43rnEYB61qlZK66S4dXmuHdsCjcsqnR36T27asK7gx/Pp fCDgrxDjdP4E0apAc69VW/DF3gnySNtTU1GakAdQepCpOm12PEbqBhJDX/apc4nkyHGJ1TUR63AY c1pLEhp0N5x1NOIF9x834CRn+oWh5hxPZrO4E0mZzY+mpLhDS3loASMIquCBs0E8D8MebaxT64Yi DeNg8IwaWqvE9X1Wu/RpjFO3disX9+RQT173P4blDwAAAP//AwBQSwMEFAAGAAgAAAAhAJtAKXjd AAAABwEAAA8AAABkcnMvZG93bnJldi54bWxMjstOwzAURPdI/IN1kdig1iGFugm5qRASiO6gRbB1 YzeJ8CPYbhr+nssKlqMZnTnVerKGjTrE3juE63kGTLvGq961CG+7x9kKWEzSKWm80wjfOsK6Pj+r ZKn8yb3qcZtaRhAXS4nQpTSUnMem01bGuR+0o+7gg5WJYmi5CvJEcGt4nmVLbmXv6KGTg37odPO5 PVqE1c3z+BE3i5f3ZnkwRboS49NXQLy8mO7vgCU9pb8x/OqTOtTktPdHpyIzCIusoCWCEMCozkVB eY9wmwvgdcX/+9c/AAAA//8DAFBLAQItABQABgAIAAAAIQC2gziS/gAAAOEBAAATAAAAAAAAAAAA AAAAAAAAAABbQ29udGVudF9UeXBlc10ueG1sUEsBAi0AFAAGAAgAAAAhADj9If/WAAAAlAEAAAsA AAAAAAAAAAAAAAAALwEAAF9yZWxzLy5yZWxzUEsBAi0AFAAGAAgAAAAhAF7ZEfJAAgAAYAQAAA4A AAAAAAAAAAAAAAAALgIAAGRycy9lMm9Eb2MueG1sUEsBAi0AFAAGAAgAAAAhAJtAKXjdAAAABwEA AA8AAAAAAAAAAAAAAAAAmgQAAGRycy9kb3ducmV2LnhtbFBLBQYAAAAABAAEAPMAAACkBQAAAAA= ">
                      <v:textbox>
                        <w:txbxContent>
                          <w:p w:rsidR="00C01CB9" w:rsidRPr="00F93322" w:rsidRDefault="00C01CB9" w:rsidP="00577E82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F93322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804" w:type="dxa"/>
            <w:shd w:val="clear" w:color="auto" w:fill="auto"/>
          </w:tcPr>
          <w:p w:rsidR="00F636A9" w:rsidRDefault="00577E82" w:rsidP="00577E82">
            <w:pPr>
              <w:tabs>
                <w:tab w:val="left" w:pos="3971"/>
              </w:tabs>
              <w:spacing w:after="60" w:line="240" w:lineRule="auto"/>
              <w:ind w:left="-144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577E82">
              <w:rPr>
                <w:rFonts w:ascii="Times New Roman" w:hAnsi="Times New Roman" w:hint="eastAsia"/>
                <w:b/>
                <w:sz w:val="28"/>
                <w:szCs w:val="28"/>
                <w:lang w:val="pt-BR"/>
              </w:rPr>
              <w:t>Đ</w:t>
            </w:r>
            <w:r w:rsidRPr="00577E82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Ề</w:t>
            </w:r>
            <w:r w:rsidR="00F4162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</w:t>
            </w:r>
            <w:r w:rsidR="007B772F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KIỂM TRA CUỐI</w:t>
            </w:r>
            <w:r w:rsidR="00F4162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KÌ II</w:t>
            </w:r>
          </w:p>
          <w:p w:rsidR="00577E82" w:rsidRPr="00577E82" w:rsidRDefault="00F636A9" w:rsidP="00577E82">
            <w:pPr>
              <w:tabs>
                <w:tab w:val="left" w:pos="3971"/>
              </w:tabs>
              <w:spacing w:after="60" w:line="240" w:lineRule="auto"/>
              <w:ind w:left="-144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Môn:</w:t>
            </w:r>
            <w:r w:rsidR="00F4162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T</w:t>
            </w: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oán</w:t>
            </w:r>
            <w:r w:rsidR="00F4162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7</w:t>
            </w:r>
          </w:p>
          <w:p w:rsidR="00577E82" w:rsidRPr="00577E82" w:rsidRDefault="00577E82" w:rsidP="00577E82">
            <w:pPr>
              <w:tabs>
                <w:tab w:val="left" w:pos="3971"/>
              </w:tabs>
              <w:spacing w:after="60" w:line="240" w:lineRule="auto"/>
              <w:ind w:left="-144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577E82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Năm học 202</w:t>
            </w:r>
            <w:r w:rsidR="00F4162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2</w:t>
            </w:r>
            <w:r w:rsidRPr="00577E82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- 20</w:t>
            </w:r>
            <w:r w:rsidRPr="00577E82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74718274" wp14:editId="41A68929">
                      <wp:simplePos x="0" y="0"/>
                      <wp:positionH relativeFrom="column">
                        <wp:posOffset>3690620</wp:posOffset>
                      </wp:positionH>
                      <wp:positionV relativeFrom="paragraph">
                        <wp:posOffset>193040</wp:posOffset>
                      </wp:positionV>
                      <wp:extent cx="0" cy="19050"/>
                      <wp:effectExtent l="13970" t="12065" r="5080" b="6985"/>
                      <wp:wrapNone/>
                      <wp:docPr id="3" name="Đường nối Thẳng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90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4579B8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5913A5DF" id="Đường nối Thẳng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0.6pt,15.2pt" to="290.6pt,16.7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pTfdPAIAADwEAAAOAAAAZHJzL2Uyb0RvYy54bWysU81uEzEQviPxDpbv6e4mmzZZdVNBNuFS oFLLAzi2N2vhtS3bzSZCSFScuPEKvAEH3oCqpz4UY+dHKVwQ4mKP7ZnP38x8c36xbiVaceuEViXO TlKMuKKaCbUs8bubeW+EkfNEMSK14iXecIcvJs+fnXem4H3daMm4RQCiXNGZEjfemyJJHG14S9yJ NlzBY61tSzwc7TJhlnSA3sqkn6anSactM1ZT7hzcVttHPIn4dc2pf1vXjnskSwzcfFxtXBdhTSbn pFhaYhpBdzTIP7BoiVDw6QGqIp6gWyv+gGoFtdrp2p9Q3Sa6rgXlMQfIJkt/y+a6IYbHXKA4zhzK 5P4fLH2zurJIsBIPMFKkhRbdf334/vDt8ZNaIvXzx+OdQDfN/efHL3AehHp1xhUQNlVXNmRM1+ra XGr63iGlpw1RSx5532wMgGUhInkSEg7OwK+L7rVm4ENuvY7FW9e2DZBQFrSOPdocesTXHtHtJYXb bJwOY/cSUuzDjHX+FdctCkaJpVCheKQgq0vnAw1S7F3CtdJzIWUUgFSoK/F42B/GAKelYOExuDm7 XEylRSsCEsqHZ+OXo5gTvBy7WX2rWARrOGGzne2JkFsbPpcq4EEiQGdnbTXyYZyOZ6PZKO/l/dNZ L0+rqvdiPs17p/PsbFgNqum0yj4GalleNIIxrgK7vV6z/O/0sJucrdIOij2UIXmKHusFZPd7JB07 GZq3lcFCs82V3XcYJBqdd+MUZuD4DPbx0E9+AQAA//8DAFBLAwQUAAYACAAAACEAFSaw7dwAAAAJ AQAADwAAAGRycy9kb3ducmV2LnhtbEyPTUvDQBCG74L/YRnBm900bSWN2RQpWNCbVeh1mh2T4H6E 3W2T/ntHPNjjvPPwzjPVZrJGnCnE3jsF81kGglzjde9aBZ8fLw8FiJjQaTTekYILRdjUtzcVltqP 7p3O+9QKLnGxRAVdSkMpZWw6shhnfiDHuy8fLCYeQyt1wJHLrZF5lj1Ki73jCx0OtO2o+d6frILX UJjdYY3FSq/9xWzHt0O+Q6Xu76bnJxCJpvQPw68+q0PNTkd/cjoKo2BVzHNGFSyyJQgG/oIjB4sl yLqS1x/UPwAAAP//AwBQSwECLQAUAAYACAAAACEAtoM4kv4AAADhAQAAEwAAAAAAAAAAAAAAAAAA AAAAW0NvbnRlbnRfVHlwZXNdLnhtbFBLAQItABQABgAIAAAAIQA4/SH/1gAAAJQBAAALAAAAAAAA AAAAAAAAAC8BAABfcmVscy8ucmVsc1BLAQItABQABgAIAAAAIQChpTfdPAIAADwEAAAOAAAAAAAA AAAAAAAAAC4CAABkcnMvZTJvRG9jLnhtbFBLAQItABQABgAIAAAAIQAVJrDt3AAAAAkBAAAPAAAA AAAAAAAAAAAAAJYEAABkcnMvZG93bnJldi54bWxQSwUGAAAAAAQABADzAAAAnwUAAAAA " strokecolor="#4579b8"/>
                  </w:pict>
                </mc:Fallback>
              </mc:AlternateContent>
            </w:r>
            <w:r w:rsidRPr="00577E82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2</w:t>
            </w:r>
            <w:r w:rsidR="00F41624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3</w:t>
            </w:r>
          </w:p>
          <w:p w:rsidR="00577E82" w:rsidRPr="00577E82" w:rsidRDefault="00577E82" w:rsidP="00577E82">
            <w:pPr>
              <w:tabs>
                <w:tab w:val="left" w:pos="3971"/>
              </w:tabs>
              <w:spacing w:before="120" w:after="6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577E82">
              <w:rPr>
                <w:rFonts w:ascii="Times New Roman" w:hAnsi="Times New Roman"/>
                <w:b/>
                <w:i/>
                <w:sz w:val="28"/>
                <w:szCs w:val="28"/>
                <w:lang w:val="pt-BR"/>
              </w:rPr>
              <w:t>Thời gian</w:t>
            </w:r>
            <w:r w:rsidR="00F41624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: 90</w:t>
            </w:r>
            <w:r w:rsidRPr="00577E82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 phút (không kể thời gian giao đề)</w:t>
            </w:r>
          </w:p>
          <w:p w:rsidR="00577E82" w:rsidRPr="002553C7" w:rsidRDefault="00577E82" w:rsidP="00577E82">
            <w:pPr>
              <w:tabs>
                <w:tab w:val="left" w:pos="3971"/>
              </w:tabs>
              <w:spacing w:before="120" w:after="60" w:line="240" w:lineRule="auto"/>
              <w:jc w:val="center"/>
              <w:rPr>
                <w:rFonts w:ascii="Times New Roman" w:hAnsi="Times New Roman"/>
                <w:i/>
                <w:lang w:val="pt-BR"/>
              </w:rPr>
            </w:pPr>
            <w:r w:rsidRPr="00492C66">
              <w:rPr>
                <w:rFonts w:ascii="Times New Roman" w:hAnsi="Times New Roman"/>
                <w:b/>
                <w:sz w:val="27"/>
                <w:szCs w:val="27"/>
              </w:rPr>
              <w:t xml:space="preserve">Họ và tên: </w:t>
            </w:r>
            <w:r w:rsidRPr="00492C66">
              <w:rPr>
                <w:rFonts w:ascii="Times New Roman" w:hAnsi="Times New Roman"/>
                <w:sz w:val="20"/>
                <w:szCs w:val="20"/>
              </w:rPr>
              <w:t>……………….....................………..……..…</w:t>
            </w:r>
            <w:r w:rsidRPr="00492C66">
              <w:rPr>
                <w:rFonts w:ascii="Times New Roman" w:hAnsi="Times New Roman"/>
                <w:b/>
                <w:sz w:val="27"/>
                <w:szCs w:val="27"/>
              </w:rPr>
              <w:t>SBD:</w:t>
            </w:r>
            <w:r w:rsidRPr="00492C66">
              <w:rPr>
                <w:rFonts w:ascii="Times New Roman" w:hAnsi="Times New Roman"/>
                <w:sz w:val="20"/>
                <w:szCs w:val="20"/>
              </w:rPr>
              <w:t>.............…</w:t>
            </w:r>
          </w:p>
        </w:tc>
      </w:tr>
    </w:tbl>
    <w:p w:rsidR="00577E82" w:rsidRPr="00222FD1" w:rsidRDefault="00577E82" w:rsidP="00577E82">
      <w:pPr>
        <w:spacing w:line="312" w:lineRule="auto"/>
        <w:ind w:firstLine="567"/>
        <w:rPr>
          <w:rFonts w:ascii="Times New Roman" w:hAnsi="Times New Roman" w:cs="Times New Roman"/>
          <w:b/>
          <w:sz w:val="8"/>
          <w:szCs w:val="8"/>
          <w:lang w:val="pt-BR"/>
        </w:rPr>
      </w:pPr>
      <w:r w:rsidRPr="00724C99">
        <w:rPr>
          <w:rFonts w:ascii="Times New Roman" w:hAnsi="Times New Roman"/>
          <w:b/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CE8CED3" wp14:editId="7A5341D3">
                <wp:simplePos x="0" y="0"/>
                <wp:positionH relativeFrom="column">
                  <wp:posOffset>1270</wp:posOffset>
                </wp:positionH>
                <wp:positionV relativeFrom="paragraph">
                  <wp:posOffset>-2540</wp:posOffset>
                </wp:positionV>
                <wp:extent cx="6200775" cy="0"/>
                <wp:effectExtent l="10795" t="6985" r="8255" b="12065"/>
                <wp:wrapNone/>
                <wp:docPr id="2" name="Đường nối Thẳng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007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7BC8E300" id="Đường nối Thẳng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pt,-.2pt" to="488.35pt,-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4qyYyOgIAAD4EAAAOAAAAZHJzL2Uyb0RvYy54bWysU82O0zAQviPxDpbv3SSl7W6jpiuUtFwW WGmXB3Btp7FwbMv2Nq0QEmhP3HgF3oADb8BqT30oxu6PunBBiBycsWfm8zcznyeX61aiFbdOaFXg 7CzFiCuqmVDLAr+7nfcuMHKeKEakVrzAG+7w5fT5s0lnct7XjZaMWwQgyuWdKXDjvcmTxNGGt8Sd acMVOGttW+Jha5cJs6QD9FYm/TQdJZ22zFhNuXNwWu2ceBrx65pT/7auHfdIFhi4+bjauC7Cmkwn JF9aYhpB9zTIP7BoiVBw6RGqIp6gOyv+gGoFtdrp2p9R3Sa6rgXlsQaoJkt/q+amIYbHWqA5zhzb 5P4fLH2zurZIsAL3MVKkhRE9fH38/vht+0ktkfr5Y/tZoNvm4X77Bfb90K/OuBzSSnVtQ8V0rW7M labvHVK6bIha8sj7dmMALAsZyZOUsHEGbl10rzWDGHLndWzeurZtgIS2oHWc0eY4I772iMLhCKZ+ fj7EiB58CckPicY6/4rrFgWjwFKo0D6Sk9WV84EIyQ8h4VjpuZAySkAq1BV4POwPY4LTUrDgDGHO LheltGhFgojiF6sCz2mY1XeKRbCGEzbb254IubPhcqkCHpQCdPbWTiUfxul4djG7GPQG/dGsN0ir qvdyXg56o3l2PqxeVGVZZR8DtWyQN4IxrgK7g2Kzwd8pYv92dlo7avbYhuQpeuwXkD38I+k4yzC+ nRAWmm2u7WHGINIYvH9Q4RWc7sE+ffbTXwAAAP//AwBQSwMEFAAGAAgAAAAhAMxN6BXZAAAABAEA AA8AAABkcnMvZG93bnJldi54bWxMjsFOwzAQRO9I/IO1SFyq1iGgFkKcCgG5cWlpxXUbL0lEvE5j tw18PQsXOI5m9Obly9F16khDaD0buJoloIgrb1uuDWxey+ktqBCRLXaeycAnBVgW52c5ZtafeEXH dayVQDhkaKCJsc+0DlVDDsPM98TSvfvBYZQ41NoOeBK463SaJHPtsGV5aLCnx4aqj/XBGQjllvbl 16SaJG/Xtad0//TyjMZcXowP96AijfFvDD/6og6FOO38gW1QnYFUdgamN6CkvFvMF6B2v1kXuf4v X3wDAAD//wMAUEsBAi0AFAAGAAgAAAAhALaDOJL+AAAA4QEAABMAAAAAAAAAAAAAAAAAAAAAAFtD b250ZW50X1R5cGVzXS54bWxQSwECLQAUAAYACAAAACEAOP0h/9YAAACUAQAACwAAAAAAAAAAAAAA AAAvAQAAX3JlbHMvLnJlbHNQSwECLQAUAAYACAAAACEAOKsmMjoCAAA+BAAADgAAAAAAAAAAAAAA AAAuAgAAZHJzL2Uyb0RvYy54bWxQSwECLQAUAAYACAAAACEAzE3oFdkAAAAEAQAADwAAAAAAAAAA AAAAAACUBAAAZHJzL2Rvd25yZXYueG1sUEsFBgAAAAAEAAQA8wAAAJoFAAAAAA== "/>
            </w:pict>
          </mc:Fallback>
        </mc:AlternateContent>
      </w:r>
    </w:p>
    <w:p w:rsidR="00C01CB9" w:rsidRPr="00C01CB9" w:rsidRDefault="00C01CB9" w:rsidP="007333EE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I. </w:t>
      </w: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PHẦN </w:t>
      </w: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TRẮC NGHIỆM (3 điểm)</w:t>
      </w:r>
    </w:p>
    <w:p w:rsidR="00C01CB9" w:rsidRPr="00C01CB9" w:rsidRDefault="00C01CB9" w:rsidP="007333EE">
      <w:pPr>
        <w:spacing w:after="0" w:line="276" w:lineRule="auto"/>
        <w:jc w:val="both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C01CB9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Chọn chữ cái đứng trước câu trả lời đúng bằng cách ghi vào giấy thi:</w:t>
      </w:r>
    </w:p>
    <w:p w:rsidR="00C01CB9" w:rsidRPr="00C01CB9" w:rsidRDefault="00C01CB9" w:rsidP="007333EE">
      <w:pPr>
        <w:tabs>
          <w:tab w:val="left" w:pos="0"/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</w:pPr>
      <w:r w:rsidRPr="00C01CB9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vi-VN"/>
        </w:rPr>
        <w:t xml:space="preserve">Câu </w:t>
      </w:r>
      <w:r w:rsidRPr="00C01CB9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1</w:t>
      </w:r>
      <w:r w:rsidRPr="00C01CB9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vi-VN"/>
        </w:rPr>
        <w:t xml:space="preserve">. </w:t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Đầu năm họ</w:t>
      </w:r>
      <w:r w:rsidR="009C7B2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c</w:t>
      </w:r>
      <w:r w:rsidR="009C7B29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2022-2023</w:t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, bạn lớp trưởng</w:t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đo chiều cao của một nhóm học sinh lớp </w:t>
      </w:r>
      <w:r w:rsidR="009C7B29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7 </w:t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với kết quả như sau:</w:t>
      </w:r>
    </w:p>
    <w:tbl>
      <w:tblPr>
        <w:tblStyle w:val="TableGrid"/>
        <w:tblW w:w="9476" w:type="dxa"/>
        <w:jc w:val="center"/>
        <w:tblLook w:val="04A0" w:firstRow="1" w:lastRow="0" w:firstColumn="1" w:lastColumn="0" w:noHBand="0" w:noVBand="1"/>
        <w:tblCaption w:val="OPL20U25GSXzBJYl68kk8uQGfFKzs7yb1M4KJWUiLk6ZEvGF+qCIPSnY57AbBFCvTWID 22.2022.STT      53+K4lPs7H94VUqPe2XwIsfPRnrXQE//QTEXxb8/8N4CNc6FpgZahzpTjFhMzSA7T/nHJa11DE8Ng2TP3iAmRczFlmslSuUNOgUeb6yRvs0="/>
        <w:tblDescription w:val="OPL20U25GSXzBJYl68kk8uQGfFKzs7yb1M4KJWUiLk6ZEvGF+qCIPSnY57AbBFCvTWID 22.2022.STT      53+K4lPs7H94VUqPe2XwIsfPRnrXQE//QTEXxb8/8N4CNc6FpgZahzpTjFhMzSA7T/nHJa11DE8Ng2TP3iAmRczFlmslSuUNOgUeb6yRvs0="/>
      </w:tblPr>
      <w:tblGrid>
        <w:gridCol w:w="2102"/>
        <w:gridCol w:w="1433"/>
        <w:gridCol w:w="1520"/>
        <w:gridCol w:w="1429"/>
        <w:gridCol w:w="1498"/>
        <w:gridCol w:w="1494"/>
      </w:tblGrid>
      <w:tr w:rsidR="00C01CB9" w:rsidRPr="00C01CB9" w:rsidTr="00C01CB9">
        <w:trPr>
          <w:trHeight w:val="392"/>
          <w:jc w:val="center"/>
        </w:trPr>
        <w:tc>
          <w:tcPr>
            <w:tcW w:w="2102" w:type="dxa"/>
          </w:tcPr>
          <w:p w:rsidR="00C01CB9" w:rsidRPr="00C01CB9" w:rsidRDefault="00C01CB9" w:rsidP="007333EE">
            <w:pPr>
              <w:tabs>
                <w:tab w:val="left" w:pos="0"/>
                <w:tab w:val="left" w:pos="56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8"/>
                <w:szCs w:val="28"/>
              </w:rPr>
              <w:t>Học sinh</w:t>
            </w:r>
          </w:p>
        </w:tc>
        <w:tc>
          <w:tcPr>
            <w:tcW w:w="1433" w:type="dxa"/>
          </w:tcPr>
          <w:p w:rsidR="00C01CB9" w:rsidRPr="00C01CB9" w:rsidRDefault="00C01CB9" w:rsidP="007333EE">
            <w:pPr>
              <w:tabs>
                <w:tab w:val="left" w:pos="0"/>
                <w:tab w:val="left" w:pos="56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An</w:t>
            </w:r>
          </w:p>
        </w:tc>
        <w:tc>
          <w:tcPr>
            <w:tcW w:w="1520" w:type="dxa"/>
          </w:tcPr>
          <w:p w:rsidR="00C01CB9" w:rsidRPr="00C01CB9" w:rsidRDefault="00C01CB9" w:rsidP="007333EE">
            <w:pPr>
              <w:tabs>
                <w:tab w:val="left" w:pos="0"/>
                <w:tab w:val="left" w:pos="56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Dũng</w:t>
            </w:r>
          </w:p>
        </w:tc>
        <w:tc>
          <w:tcPr>
            <w:tcW w:w="1429" w:type="dxa"/>
          </w:tcPr>
          <w:p w:rsidR="00C01CB9" w:rsidRPr="00C01CB9" w:rsidRDefault="00C01CB9" w:rsidP="007333EE">
            <w:pPr>
              <w:tabs>
                <w:tab w:val="left" w:pos="0"/>
                <w:tab w:val="left" w:pos="56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Nam</w:t>
            </w:r>
          </w:p>
        </w:tc>
        <w:tc>
          <w:tcPr>
            <w:tcW w:w="1498" w:type="dxa"/>
          </w:tcPr>
          <w:p w:rsidR="00C01CB9" w:rsidRPr="00C01CB9" w:rsidRDefault="00C01CB9" w:rsidP="007333EE">
            <w:pPr>
              <w:tabs>
                <w:tab w:val="left" w:pos="0"/>
                <w:tab w:val="left" w:pos="56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Hải</w:t>
            </w:r>
          </w:p>
        </w:tc>
        <w:tc>
          <w:tcPr>
            <w:tcW w:w="1494" w:type="dxa"/>
          </w:tcPr>
          <w:p w:rsidR="00C01CB9" w:rsidRPr="00C01CB9" w:rsidRDefault="00C01CB9" w:rsidP="007333EE">
            <w:pPr>
              <w:tabs>
                <w:tab w:val="left" w:pos="0"/>
                <w:tab w:val="left" w:pos="56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Ngọc</w:t>
            </w:r>
          </w:p>
        </w:tc>
      </w:tr>
      <w:tr w:rsidR="00C01CB9" w:rsidRPr="00C01CB9" w:rsidTr="00C01CB9">
        <w:trPr>
          <w:trHeight w:val="347"/>
          <w:jc w:val="center"/>
        </w:trPr>
        <w:tc>
          <w:tcPr>
            <w:tcW w:w="2102" w:type="dxa"/>
          </w:tcPr>
          <w:p w:rsidR="00C01CB9" w:rsidRPr="00C01CB9" w:rsidRDefault="00C01CB9" w:rsidP="007333EE">
            <w:pPr>
              <w:tabs>
                <w:tab w:val="left" w:pos="0"/>
                <w:tab w:val="left" w:pos="56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8"/>
                <w:szCs w:val="28"/>
              </w:rPr>
              <w:t>Chiều cao (cm)</w:t>
            </w:r>
          </w:p>
        </w:tc>
        <w:tc>
          <w:tcPr>
            <w:tcW w:w="1433" w:type="dxa"/>
          </w:tcPr>
          <w:p w:rsidR="00C01CB9" w:rsidRPr="00C01CB9" w:rsidRDefault="00C01CB9" w:rsidP="007333EE">
            <w:pPr>
              <w:tabs>
                <w:tab w:val="center" w:pos="620"/>
                <w:tab w:val="right" w:pos="124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4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75pt;height:14.95pt" o:ole="">
                  <v:imagedata r:id="rId8" o:title=""/>
                </v:shape>
                <o:OLEObject Type="Embed" ProgID="Equation.DSMT4" ShapeID="_x0000_i1025" DrawAspect="Content" ObjectID="_1744096376" r:id="rId9"/>
              </w:object>
            </w:r>
          </w:p>
        </w:tc>
        <w:tc>
          <w:tcPr>
            <w:tcW w:w="1520" w:type="dxa"/>
          </w:tcPr>
          <w:p w:rsidR="00C01CB9" w:rsidRPr="00C01CB9" w:rsidRDefault="00C01CB9" w:rsidP="007333EE">
            <w:pPr>
              <w:tabs>
                <w:tab w:val="center" w:pos="790"/>
                <w:tab w:val="right" w:pos="158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460" w:dyaOrig="300">
                <v:shape id="_x0000_i1026" type="#_x0000_t75" style="width:23.75pt;height:14.95pt" o:ole="">
                  <v:imagedata r:id="rId10" o:title=""/>
                </v:shape>
                <o:OLEObject Type="Embed" ProgID="Equation.DSMT4" ShapeID="_x0000_i1026" DrawAspect="Content" ObjectID="_1744096377" r:id="rId11"/>
              </w:object>
            </w:r>
          </w:p>
        </w:tc>
        <w:tc>
          <w:tcPr>
            <w:tcW w:w="1429" w:type="dxa"/>
          </w:tcPr>
          <w:p w:rsidR="00C01CB9" w:rsidRPr="00C01CB9" w:rsidRDefault="00C01CB9" w:rsidP="007333EE">
            <w:pPr>
              <w:tabs>
                <w:tab w:val="center" w:pos="790"/>
                <w:tab w:val="right" w:pos="158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460" w:dyaOrig="300">
                <v:shape id="_x0000_i1027" type="#_x0000_t75" style="width:23.75pt;height:14.95pt" o:ole="">
                  <v:imagedata r:id="rId12" o:title=""/>
                </v:shape>
                <o:OLEObject Type="Embed" ProgID="Equation.DSMT4" ShapeID="_x0000_i1027" DrawAspect="Content" ObjectID="_1744096378" r:id="rId13"/>
              </w:object>
            </w:r>
          </w:p>
        </w:tc>
        <w:tc>
          <w:tcPr>
            <w:tcW w:w="1498" w:type="dxa"/>
          </w:tcPr>
          <w:p w:rsidR="00C01CB9" w:rsidRPr="00C01CB9" w:rsidRDefault="00C01CB9" w:rsidP="007333EE">
            <w:pPr>
              <w:tabs>
                <w:tab w:val="center" w:pos="790"/>
                <w:tab w:val="right" w:pos="158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499" w:dyaOrig="300">
                <v:shape id="_x0000_i1028" type="#_x0000_t75" style="width:24.45pt;height:14.95pt" o:ole="">
                  <v:imagedata r:id="rId14" o:title=""/>
                </v:shape>
                <o:OLEObject Type="Embed" ProgID="Equation.DSMT4" ShapeID="_x0000_i1028" DrawAspect="Content" ObjectID="_1744096379" r:id="rId15"/>
              </w:object>
            </w:r>
          </w:p>
        </w:tc>
        <w:tc>
          <w:tcPr>
            <w:tcW w:w="1494" w:type="dxa"/>
          </w:tcPr>
          <w:p w:rsidR="00C01CB9" w:rsidRPr="00C01CB9" w:rsidRDefault="00C01CB9" w:rsidP="007333EE">
            <w:pPr>
              <w:tabs>
                <w:tab w:val="center" w:pos="790"/>
                <w:tab w:val="right" w:pos="158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460" w:dyaOrig="300">
                <v:shape id="_x0000_i1029" type="#_x0000_t75" style="width:23.75pt;height:14.95pt" o:ole="">
                  <v:imagedata r:id="rId16" o:title=""/>
                </v:shape>
                <o:OLEObject Type="Embed" ProgID="Equation.DSMT4" ShapeID="_x0000_i1029" DrawAspect="Content" ObjectID="_1744096380" r:id="rId17"/>
              </w:object>
            </w:r>
          </w:p>
        </w:tc>
      </w:tr>
    </w:tbl>
    <w:p w:rsidR="00C01CB9" w:rsidRPr="00C01CB9" w:rsidRDefault="00502B6C" w:rsidP="007333EE">
      <w:pPr>
        <w:tabs>
          <w:tab w:val="left" w:pos="0"/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C01CB9"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Lớp trưởng</w:t>
      </w:r>
      <w:r w:rsidR="00C01CB9"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đã ghi nhầm chiều cao của một học sinh. </w:t>
      </w:r>
      <w:r w:rsidR="00C01CB9"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ó là học sinh nào?</w:t>
      </w:r>
    </w:p>
    <w:p w:rsidR="00C01CB9" w:rsidRPr="00C01CB9" w:rsidRDefault="00C01CB9" w:rsidP="007333EE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SG"/>
        </w:rPr>
      </w:pPr>
      <w:r w:rsidRPr="00C01CB9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en-SG"/>
        </w:rPr>
        <w:t>A.</w:t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SG"/>
        </w:rPr>
        <w:t xml:space="preserve"> An.                          </w:t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C01CB9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en-SG"/>
        </w:rPr>
        <w:t>B.</w:t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SG"/>
        </w:rPr>
        <w:t xml:space="preserve"> Nam.</w:t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SG"/>
        </w:rPr>
        <w:tab/>
        <w:t xml:space="preserve">   </w:t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C01CB9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en-SG"/>
        </w:rPr>
        <w:t>C.</w:t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SG"/>
        </w:rPr>
        <w:t xml:space="preserve"> Hải.</w:t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SG"/>
        </w:rPr>
        <w:tab/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    </w:t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  </w:t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 </w:t>
      </w:r>
      <w:r w:rsidRPr="00C01CB9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en-SG"/>
        </w:rPr>
        <w:t>D.</w:t>
      </w:r>
      <w:r w:rsidRPr="00C01CB9"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SG"/>
        </w:rPr>
        <w:t xml:space="preserve"> Ngọc.</w:t>
      </w:r>
    </w:p>
    <w:p w:rsidR="00C01CB9" w:rsidRPr="00C01CB9" w:rsidRDefault="00C01CB9" w:rsidP="007333EE">
      <w:pPr>
        <w:spacing w:after="0" w:line="276" w:lineRule="auto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</w:pPr>
      <w:r w:rsidRPr="00C01CB9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vi-VN"/>
        </w:rPr>
        <w:t xml:space="preserve">Câu 2. </w: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>Dựa vào Bảng số liệu</w: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: </w: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 xml:space="preserve">Kim ngạch xuất khẩu ngành dệt may Việt Nam </w:t>
      </w:r>
    </w:p>
    <w:p w:rsidR="00C01CB9" w:rsidRPr="00502B6C" w:rsidRDefault="00C01CB9" w:rsidP="007333EE">
      <w:pPr>
        <w:spacing w:after="0" w:line="276" w:lineRule="auto"/>
        <w:ind w:left="4320" w:firstLine="720"/>
        <w:jc w:val="both"/>
        <w:rPr>
          <w:rFonts w:ascii="Times New Roman" w:hAnsi="Times New Roman" w:cs="Times New Roman"/>
          <w:i/>
          <w:noProof/>
          <w:color w:val="000000" w:themeColor="text1"/>
          <w:sz w:val="26"/>
          <w:szCs w:val="28"/>
        </w:rPr>
      </w:pPr>
      <w:r w:rsidRPr="00502B6C">
        <w:rPr>
          <w:rFonts w:ascii="Times New Roman" w:hAnsi="Times New Roman" w:cs="Times New Roman"/>
          <w:i/>
          <w:noProof/>
          <w:color w:val="000000" w:themeColor="text1"/>
          <w:sz w:val="26"/>
          <w:szCs w:val="28"/>
          <w:lang w:val="vi-VN"/>
        </w:rPr>
        <w:t>(đơn vị: tỉ đô la Mỹ</w:t>
      </w:r>
      <w:r w:rsidR="00502B6C" w:rsidRPr="00502B6C">
        <w:rPr>
          <w:rFonts w:ascii="Times New Roman" w:hAnsi="Times New Roman" w:cs="Times New Roman"/>
          <w:i/>
          <w:noProof/>
          <w:color w:val="000000" w:themeColor="text1"/>
          <w:sz w:val="26"/>
          <w:szCs w:val="28"/>
          <w:lang w:val="vi-VN"/>
        </w:rPr>
        <w:t>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OPL20U25GSXzBJYl68kk8uQGfFKzs7yb1M4KJWUiLk6ZEvGF+qCIPSnY57AbBFCvTWID 22.2022.STT      53+K4lPs7H94VUqPe2XwIsfPRnrXQE//QTEXxb8/8N4CNc6FpgZahzpTjFhMzSA7T/nHJa11DE8Ng2TP3iAmRczFlmslSuUNOgUeb6yRvs0="/>
        <w:tblDescription w:val="OPL20U25GSXzBJYl68kk8uQGfFKzs7yb1M4KJWUiLk6ZEvGF+qCIPSnY57AbBFCvTWID 22.2022.STT      53+K4lPs7H94VUqPe2XwIsfPRnrXQE//QTEXxb8/8N4CNc6FpgZahzpTjFhMzSA7T/nHJa11DE8Ng2TP3iAmRczFlmslSuUNOgUeb6yRvs0="/>
      </w:tblPr>
      <w:tblGrid>
        <w:gridCol w:w="2152"/>
        <w:gridCol w:w="962"/>
        <w:gridCol w:w="992"/>
        <w:gridCol w:w="1134"/>
        <w:gridCol w:w="992"/>
      </w:tblGrid>
      <w:tr w:rsidR="00C01CB9" w:rsidRPr="00C01CB9" w:rsidTr="00C01CB9">
        <w:trPr>
          <w:jc w:val="center"/>
        </w:trPr>
        <w:tc>
          <w:tcPr>
            <w:tcW w:w="2152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C01CB9" w:rsidRPr="00502B6C" w:rsidRDefault="00C01CB9" w:rsidP="007333EE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</w:rPr>
            </w:pPr>
            <w:r w:rsidRPr="00502B6C"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502B6C"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</w:rPr>
              <w:t xml:space="preserve">                Năm</w:t>
            </w:r>
          </w:p>
          <w:p w:rsidR="00C01CB9" w:rsidRPr="00502B6C" w:rsidRDefault="00C01CB9" w:rsidP="007333EE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</w:rPr>
            </w:pPr>
            <w:r w:rsidRPr="00502B6C"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</w:rPr>
              <w:t>Ngành</w: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C01CB9" w:rsidRPr="00C01CB9" w:rsidRDefault="00C01CB9" w:rsidP="007333EE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201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C01CB9" w:rsidRPr="00C01CB9" w:rsidRDefault="00C01CB9" w:rsidP="007333EE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201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C01CB9" w:rsidRPr="00C01CB9" w:rsidRDefault="00C01CB9" w:rsidP="007333EE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201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C01CB9" w:rsidRPr="00C01CB9" w:rsidRDefault="00C01CB9" w:rsidP="007333EE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2020</w:t>
            </w:r>
          </w:p>
        </w:tc>
      </w:tr>
      <w:tr w:rsidR="00C01CB9" w:rsidRPr="00C01CB9" w:rsidTr="00502B6C">
        <w:trPr>
          <w:trHeight w:val="410"/>
          <w:jc w:val="center"/>
        </w:trPr>
        <w:tc>
          <w:tcPr>
            <w:tcW w:w="2152" w:type="dxa"/>
            <w:shd w:val="clear" w:color="auto" w:fill="auto"/>
            <w:vAlign w:val="center"/>
          </w:tcPr>
          <w:p w:rsidR="00C01CB9" w:rsidRPr="00502B6C" w:rsidRDefault="00C01CB9" w:rsidP="007333EE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</w:rPr>
            </w:pPr>
            <w:r w:rsidRPr="00502B6C"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</w:rPr>
              <w:t>Dệt may</w:t>
            </w:r>
          </w:p>
        </w:tc>
        <w:tc>
          <w:tcPr>
            <w:tcW w:w="962" w:type="dxa"/>
            <w:vAlign w:val="center"/>
          </w:tcPr>
          <w:p w:rsidR="00C01CB9" w:rsidRPr="00C01CB9" w:rsidRDefault="00C01CB9" w:rsidP="007333EE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01CB9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540" w:dyaOrig="340">
                <v:shape id="_x0000_i1030" type="#_x0000_t75" style="width:26.5pt;height:17pt" o:ole="">
                  <v:imagedata r:id="rId18" o:title=""/>
                </v:shape>
                <o:OLEObject Type="Embed" ProgID="Equation.DSMT4" ShapeID="_x0000_i1030" DrawAspect="Content" ObjectID="_1744096381" r:id="rId19"/>
              </w:object>
            </w:r>
          </w:p>
        </w:tc>
        <w:bookmarkStart w:id="1" w:name="MTBlankEqn"/>
        <w:tc>
          <w:tcPr>
            <w:tcW w:w="992" w:type="dxa"/>
            <w:vAlign w:val="center"/>
          </w:tcPr>
          <w:p w:rsidR="00C01CB9" w:rsidRPr="00C01CB9" w:rsidRDefault="00C01CB9" w:rsidP="007333EE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01CB9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580" w:dyaOrig="340">
                <v:shape id="_x0000_i1031" type="#_x0000_t75" style="width:29.2pt;height:17pt" o:ole="">
                  <v:imagedata r:id="rId20" o:title=""/>
                </v:shape>
                <o:OLEObject Type="Embed" ProgID="Equation.DSMT4" ShapeID="_x0000_i1031" DrawAspect="Content" ObjectID="_1744096382" r:id="rId21"/>
              </w:object>
            </w:r>
            <w:bookmarkEnd w:id="1"/>
          </w:p>
        </w:tc>
        <w:tc>
          <w:tcPr>
            <w:tcW w:w="1134" w:type="dxa"/>
            <w:vAlign w:val="center"/>
          </w:tcPr>
          <w:p w:rsidR="00C01CB9" w:rsidRPr="00C01CB9" w:rsidRDefault="00C01CB9" w:rsidP="007333EE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01CB9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560" w:dyaOrig="340">
                <v:shape id="_x0000_i1032" type="#_x0000_t75" style="width:27.85pt;height:17pt" o:ole="">
                  <v:imagedata r:id="rId22" o:title=""/>
                </v:shape>
                <o:OLEObject Type="Embed" ProgID="Equation.DSMT4" ShapeID="_x0000_i1032" DrawAspect="Content" ObjectID="_1744096383" r:id="rId23"/>
              </w:object>
            </w:r>
          </w:p>
        </w:tc>
        <w:tc>
          <w:tcPr>
            <w:tcW w:w="992" w:type="dxa"/>
            <w:vAlign w:val="center"/>
          </w:tcPr>
          <w:p w:rsidR="00C01CB9" w:rsidRPr="00C01CB9" w:rsidRDefault="00C01CB9" w:rsidP="007333EE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01CB9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560" w:dyaOrig="340">
                <v:shape id="_x0000_i1033" type="#_x0000_t75" style="width:27.85pt;height:17pt" o:ole="">
                  <v:imagedata r:id="rId24" o:title=""/>
                </v:shape>
                <o:OLEObject Type="Embed" ProgID="Equation.DSMT4" ShapeID="_x0000_i1033" DrawAspect="Content" ObjectID="_1744096384" r:id="rId25"/>
              </w:object>
            </w:r>
          </w:p>
        </w:tc>
      </w:tr>
    </w:tbl>
    <w:p w:rsidR="00C01CB9" w:rsidRPr="00C01CB9" w:rsidRDefault="00C01CB9" w:rsidP="00502B6C">
      <w:pPr>
        <w:spacing w:after="0" w:line="276" w:lineRule="auto"/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</w:pP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H</w: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>ãy cho biết trong năm 2019, ngành dệt may Việt Nam đạt kim ngạch xuất khẩ</w:t>
      </w:r>
      <w:r w:rsidR="00052A4A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>u là bao</w:t>
      </w:r>
      <w:r w:rsidR="00052A4A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>nhiêu tỉ đô la Mỹ?</w:t>
      </w:r>
    </w:p>
    <w:p w:rsidR="00C01CB9" w:rsidRPr="00C01CB9" w:rsidRDefault="00C01CB9" w:rsidP="007333E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</w:pP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A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560" w:dyaOrig="340">
          <v:shape id="_x0000_i1034" type="#_x0000_t75" style="width:27.85pt;height:17pt" o:ole="">
            <v:imagedata r:id="rId26" o:title=""/>
          </v:shape>
          <o:OLEObject Type="Embed" ProgID="Equation.DSMT4" ShapeID="_x0000_i1034" DrawAspect="Content" ObjectID="_1744096385" r:id="rId27"/>
        </w:objec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>.</w: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                     </w:t>
      </w: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B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580" w:dyaOrig="340">
          <v:shape id="_x0000_i1035" type="#_x0000_t75" style="width:29.2pt;height:17pt" o:ole="">
            <v:imagedata r:id="rId28" o:title=""/>
          </v:shape>
          <o:OLEObject Type="Embed" ProgID="Equation.DSMT4" ShapeID="_x0000_i1035" DrawAspect="Content" ObjectID="_1744096386" r:id="rId29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                       </w:t>
      </w: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560" w:dyaOrig="340">
          <v:shape id="_x0000_i1036" type="#_x0000_t75" style="width:27.85pt;height:17pt" o:ole="">
            <v:imagedata r:id="rId30" o:title=""/>
          </v:shape>
          <o:OLEObject Type="Embed" ProgID="Equation.DSMT4" ShapeID="_x0000_i1036" DrawAspect="Content" ObjectID="_1744096387" r:id="rId31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ab/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D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580" w:dyaOrig="340">
          <v:shape id="_x0000_i1037" type="#_x0000_t75" style="width:29.2pt;height:17pt" o:ole="">
            <v:imagedata r:id="rId32" o:title=""/>
          </v:shape>
          <o:OLEObject Type="Embed" ProgID="Equation.DSMT4" ShapeID="_x0000_i1037" DrawAspect="Content" ObjectID="_1744096388" r:id="rId33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.  </w: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 xml:space="preserve"> </w:t>
      </w:r>
    </w:p>
    <w:p w:rsidR="00C01CB9" w:rsidRPr="00C01CB9" w:rsidRDefault="00C01CB9" w:rsidP="00F167A1">
      <w:pPr>
        <w:spacing w:after="60" w:line="288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C01CB9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Câu 3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C01CB9">
        <w:rPr>
          <w:rStyle w:val="Strong"/>
          <w:rFonts w:ascii="Times New Roman" w:hAnsi="Times New Roman" w:cs="Times New Roman"/>
          <w:b w:val="0"/>
          <w:color w:val="000000" w:themeColor="text1"/>
          <w:sz w:val="28"/>
          <w:szCs w:val="28"/>
          <w:shd w:val="clear" w:color="auto" w:fill="FFFFFF"/>
        </w:rPr>
        <w:t>Biểu thức đại số biểu thị tổng quãng đường đi được của một người, biết rằng người đó đi bộ trong x giờ với vận tốc 4 km/giờ và sau đó đi bằng xe đạp trong y giờ với vận tốc 18 km/giờ là:</w:t>
      </w:r>
    </w:p>
    <w:p w:rsidR="00C01CB9" w:rsidRPr="00C01CB9" w:rsidRDefault="00C01CB9" w:rsidP="00F167A1">
      <w:pPr>
        <w:spacing w:after="6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4x + 18y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B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4y + 18x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</w:t>
      </w: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22(x + y)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4(x + y)</w:t>
      </w:r>
    </w:p>
    <w:p w:rsidR="00C21944" w:rsidRPr="00C01CB9" w:rsidRDefault="00C21944" w:rsidP="00F167A1">
      <w:pPr>
        <w:spacing w:after="6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01CB9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</w:rPr>
        <w:t xml:space="preserve">Câu </w:t>
      </w:r>
      <w:r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</w:rPr>
        <w:t>4</w:t>
      </w:r>
      <w:r w:rsidRPr="00C01CB9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</w:rPr>
        <w:t xml:space="preserve">. </w:t>
      </w:r>
      <w:r w:rsidRPr="00C01CB9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vi-VN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>Mỗi xúc xắc có 6 mặt, số chấm ở mỗi mặt là một trong các số 1, 2, 3, 4, 5, 6. Quy ước xúc xắc cân đối và đồng chất. Gieo ngẫu nhiên xúc xắc 1 lần.</w:t>
      </w:r>
    </w:p>
    <w:p w:rsidR="00C21944" w:rsidRPr="00C01CB9" w:rsidRDefault="00C21944" w:rsidP="00F167A1">
      <w:pPr>
        <w:spacing w:after="6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>Tập hợp các kết quả có thể xảy ra đối với mặt xuất hiện của xúc xắc là:</w:t>
      </w:r>
    </w:p>
    <w:p w:rsidR="00C21944" w:rsidRPr="00C01CB9" w:rsidRDefault="00C21944" w:rsidP="00F167A1">
      <w:pPr>
        <w:spacing w:after="6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{1; 2; 3; 4; 5; 6}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C21944" w:rsidRPr="00C01CB9" w:rsidRDefault="00C21944" w:rsidP="00F167A1">
      <w:pPr>
        <w:spacing w:after="6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{1 chấm; 2 chấm; 3 chấm; 4 chấm; 5 chấm; 6 chấm}</w:t>
      </w:r>
    </w:p>
    <w:p w:rsidR="00C21944" w:rsidRPr="00C01CB9" w:rsidRDefault="00C21944" w:rsidP="00F167A1">
      <w:pPr>
        <w:spacing w:after="6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ặt 1 chấm, mặt 2 chấm, mặt 3 chấm, mặt 4 chấm, mặt 5 chấm, mặt 6 chấm</w:t>
      </w:r>
    </w:p>
    <w:p w:rsidR="00C21944" w:rsidRPr="00C01CB9" w:rsidRDefault="00C21944" w:rsidP="00F167A1">
      <w:pPr>
        <w:spacing w:after="6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{ mặt 1 chấm; mặt 2 chấm; mặt 3 chấm; mặt 4 chấm; mặt 5 chấm; mặt 6 chấm}</w:t>
      </w:r>
    </w:p>
    <w:p w:rsidR="00C01CB9" w:rsidRPr="00C01CB9" w:rsidRDefault="00C01CB9" w:rsidP="007333EE">
      <w:pPr>
        <w:pStyle w:val="BodyText"/>
        <w:spacing w:after="0"/>
        <w:ind w:right="2"/>
        <w:jc w:val="both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C01CB9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*Sử dụng đề bài sau để trả lời câu </w:t>
      </w:r>
      <w:r w:rsidR="00C21944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5</w:t>
      </w:r>
      <w:r w:rsidRPr="00C01CB9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và câu</w:t>
      </w:r>
      <w:r w:rsidR="00C21944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6</w:t>
      </w:r>
      <w:r w:rsidRPr="00C01CB9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:</w:t>
      </w:r>
    </w:p>
    <w:p w:rsidR="00052A4A" w:rsidRPr="00C01CB9" w:rsidRDefault="00C01CB9" w:rsidP="007333EE">
      <w:pPr>
        <w:pStyle w:val="BodyText"/>
        <w:spacing w:after="0"/>
        <w:ind w:right="2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C01CB9">
        <w:rPr>
          <w:rFonts w:ascii="Times New Roman" w:hAnsi="Times New Roman" w:cs="Times New Roman"/>
          <w:i/>
          <w:color w:val="000000" w:themeColor="text1"/>
          <w:sz w:val="28"/>
          <w:szCs w:val="28"/>
        </w:rPr>
        <w:lastRenderedPageBreak/>
        <w:t>“Trong vườn nhà ông Quang chỉ trồng ba loại cây ăn quả: Cam, Quýt, Bưởi với tỉ lệ như biểu đồ hình quạ</w:t>
      </w:r>
      <w:r w:rsidR="00052A4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t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52"/>
        <w:gridCol w:w="5982"/>
      </w:tblGrid>
      <w:tr w:rsidR="00C01CB9" w:rsidRPr="00C01CB9" w:rsidTr="00C01CB9">
        <w:tc>
          <w:tcPr>
            <w:tcW w:w="3794" w:type="dxa"/>
            <w:vMerge w:val="restart"/>
          </w:tcPr>
          <w:p w:rsidR="00C01CB9" w:rsidRPr="00C01CB9" w:rsidRDefault="00C01CB9" w:rsidP="007333EE">
            <w:pPr>
              <w:pStyle w:val="BodyText"/>
              <w:spacing w:after="0"/>
              <w:ind w:right="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3FFCC773" wp14:editId="5F7C675C">
                  <wp:extent cx="1722728" cy="1722728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086" cy="17310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7" w:type="dxa"/>
          </w:tcPr>
          <w:p w:rsidR="00C01CB9" w:rsidRPr="00C01CB9" w:rsidRDefault="00C21944" w:rsidP="007333EE">
            <w:pPr>
              <w:pStyle w:val="BodyText"/>
              <w:spacing w:after="0"/>
              <w:ind w:right="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8"/>
                <w:szCs w:val="28"/>
              </w:rPr>
              <w:t>5</w:t>
            </w:r>
            <w:r w:rsidR="00C01CB9" w:rsidRPr="00C01CB9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.</w:t>
            </w:r>
            <w:r w:rsidR="00C01CB9" w:rsidRPr="00C01CB9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r w:rsidR="00C01CB9"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 cây Cam chiếm tỉ lệ</w:t>
            </w:r>
            <w:r w:rsidR="00C01CB9"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:</w:t>
            </w:r>
          </w:p>
          <w:p w:rsidR="00C01CB9" w:rsidRPr="00C01CB9" w:rsidRDefault="00C01CB9" w:rsidP="007333EE">
            <w:pPr>
              <w:pStyle w:val="BodyText"/>
              <w:spacing w:after="0"/>
              <w:ind w:right="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C01CB9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A.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50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%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 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   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</w:t>
            </w:r>
            <w:r w:rsidRPr="00C01CB9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B.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12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5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%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                </w:t>
            </w:r>
          </w:p>
          <w:p w:rsidR="00C01CB9" w:rsidRPr="00C01CB9" w:rsidRDefault="00C01CB9" w:rsidP="007333EE">
            <w:pPr>
              <w:pStyle w:val="BodyText"/>
              <w:spacing w:after="0"/>
              <w:ind w:right="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.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75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%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                     </w:t>
            </w:r>
            <w:r w:rsidRPr="00C01CB9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D.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7,5%</w:t>
            </w:r>
          </w:p>
        </w:tc>
      </w:tr>
      <w:tr w:rsidR="00C01CB9" w:rsidRPr="00C01CB9" w:rsidTr="00C01CB9">
        <w:tc>
          <w:tcPr>
            <w:tcW w:w="3794" w:type="dxa"/>
            <w:vMerge/>
          </w:tcPr>
          <w:p w:rsidR="00C01CB9" w:rsidRPr="00C01CB9" w:rsidRDefault="00C01CB9" w:rsidP="007333EE">
            <w:pPr>
              <w:pStyle w:val="BodyText"/>
              <w:spacing w:after="0"/>
              <w:ind w:right="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237" w:type="dxa"/>
          </w:tcPr>
          <w:p w:rsidR="00C01CB9" w:rsidRPr="00C01CB9" w:rsidRDefault="00C01CB9" w:rsidP="007333EE">
            <w:pPr>
              <w:pStyle w:val="BodyText"/>
              <w:spacing w:after="0"/>
              <w:ind w:right="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âu </w:t>
            </w:r>
            <w:r w:rsidR="00C2194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6</w:t>
            </w:r>
            <w:r w:rsidRPr="00C01CB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: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Nếu tổng số cây ăn quả trong vườn nhà ông Quang là 400 cây, khi đó số cây bưởi trong vườn là:</w:t>
            </w:r>
          </w:p>
          <w:p w:rsidR="00C01CB9" w:rsidRPr="00C01CB9" w:rsidRDefault="00C01CB9" w:rsidP="007333EE">
            <w:pPr>
              <w:pStyle w:val="BodyText"/>
              <w:spacing w:after="0"/>
              <w:ind w:right="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.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00 cây                        </w:t>
            </w:r>
            <w:r w:rsidRPr="00C01CB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 300 cây</w:t>
            </w:r>
          </w:p>
          <w:p w:rsidR="00C01CB9" w:rsidRPr="00C01CB9" w:rsidRDefault="00C01CB9" w:rsidP="007333EE">
            <w:pPr>
              <w:pStyle w:val="BodyText"/>
              <w:spacing w:after="0"/>
              <w:ind w:right="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.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50 cây                        </w:t>
            </w:r>
            <w:r w:rsidRPr="00C01CB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.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500 cây</w:t>
            </w:r>
          </w:p>
        </w:tc>
      </w:tr>
    </w:tbl>
    <w:p w:rsidR="00C01CB9" w:rsidRPr="00C01CB9" w:rsidRDefault="00C01CB9" w:rsidP="007333EE">
      <w:pPr>
        <w:pStyle w:val="BodyText"/>
        <w:spacing w:after="0"/>
        <w:ind w:right="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01CB9" w:rsidRPr="00C01CB9" w:rsidRDefault="00C01CB9" w:rsidP="007333EE">
      <w:pPr>
        <w:tabs>
          <w:tab w:val="left" w:pos="0"/>
          <w:tab w:val="left" w:pos="567"/>
        </w:tabs>
        <w:spacing w:after="0" w:line="276" w:lineRule="auto"/>
        <w:jc w:val="both"/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</w:pPr>
      <w:r w:rsidRPr="00C01CB9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nl-NL"/>
        </w:rPr>
        <w:t xml:space="preserve">Câu </w:t>
      </w:r>
      <w:r w:rsidRPr="00C01CB9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>7</w:t>
      </w:r>
      <w:r w:rsidRPr="00C01CB9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nl-NL"/>
        </w:rPr>
        <w:t xml:space="preserve">. </w:t>
      </w:r>
      <w:r w:rsidRPr="00C01CB9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  <w:t xml:space="preserve">Cho điểm M thuộc đường trung trực của đoạn thẳng </w:t>
      </w:r>
      <w:r w:rsidRPr="00C01CB9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460" w:dyaOrig="279">
          <v:shape id="_x0000_i1038" type="#_x0000_t75" style="width:22.4pt;height:14.25pt" o:ole="">
            <v:imagedata r:id="rId35" o:title=""/>
          </v:shape>
          <o:OLEObject Type="Embed" ProgID="Equation.DSMT4" ShapeID="_x0000_i1038" DrawAspect="Content" ObjectID="_1744096389" r:id="rId36"/>
        </w:objec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 xml:space="preserve">. </w:t>
      </w:r>
      <w:r w:rsidRPr="00C01CB9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vi-VN"/>
        </w:rPr>
        <w:t>Biết MA = 5cm</w:t>
      </w:r>
      <w:r w:rsidRPr="00C01CB9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  <w:t xml:space="preserve">. Độ dài đoạn thẳng </w:t>
      </w:r>
      <w:r w:rsidRPr="00C01CB9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499" w:dyaOrig="279">
          <v:shape id="_x0000_i1039" type="#_x0000_t75" style="width:24.45pt;height:14.25pt" o:ole="">
            <v:imagedata r:id="rId37" o:title=""/>
          </v:shape>
          <o:OLEObject Type="Embed" ProgID="Equation.DSMT4" ShapeID="_x0000_i1039" DrawAspect="Content" ObjectID="_1744096390" r:id="rId38"/>
        </w:object>
      </w:r>
      <w:r w:rsidRPr="00C01CB9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  <w:t xml:space="preserve"> là:</w:t>
      </w:r>
    </w:p>
    <w:p w:rsidR="00C01CB9" w:rsidRPr="00C01CB9" w:rsidRDefault="00C01CB9" w:rsidP="007333EE">
      <w:pPr>
        <w:tabs>
          <w:tab w:val="left" w:pos="0"/>
          <w:tab w:val="left" w:pos="567"/>
          <w:tab w:val="left" w:pos="2872"/>
        </w:tabs>
        <w:spacing w:after="0" w:line="276" w:lineRule="auto"/>
        <w:jc w:val="both"/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</w:pPr>
      <w:r w:rsidRPr="00C01CB9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nl-NL"/>
        </w:rPr>
        <w:t>A.</w:t>
      </w:r>
      <w:r w:rsidRPr="00C01CB9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300">
          <v:shape id="_x0000_i1040" type="#_x0000_t75" style="width:27.85pt;height:14.95pt" o:ole="">
            <v:imagedata r:id="rId39" o:title=""/>
          </v:shape>
          <o:OLEObject Type="Embed" ProgID="Equation.DSMT4" ShapeID="_x0000_i1040" DrawAspect="Content" ObjectID="_1744096391" r:id="rId40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C01CB9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  <w:tab/>
      </w:r>
      <w:r w:rsidR="00F167A1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  <w:tab/>
      </w:r>
      <w:r w:rsidR="00F167A1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  <w:tab/>
      </w:r>
      <w:r w:rsidR="00F167A1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  <w:tab/>
        <w:t xml:space="preserve">          </w:t>
      </w:r>
      <w:r w:rsidRPr="00C01CB9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nl-NL"/>
        </w:rPr>
        <w:t>B.</w:t>
      </w:r>
      <w:r w:rsidRPr="00C01CB9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80" w:dyaOrig="300">
          <v:shape id="_x0000_i1041" type="#_x0000_t75" style="width:34.65pt;height:14.95pt" o:ole="">
            <v:imagedata r:id="rId41" o:title=""/>
          </v:shape>
          <o:OLEObject Type="Embed" ProgID="Equation.DSMT4" ShapeID="_x0000_i1041" DrawAspect="Content" ObjectID="_1744096392" r:id="rId42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C01CB9" w:rsidRPr="00C01CB9" w:rsidRDefault="00C01CB9" w:rsidP="007333EE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C01CB9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nl-NL"/>
        </w:rPr>
        <w:t>C.</w:t>
      </w:r>
      <w:r w:rsidRPr="00C01CB9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80" w:dyaOrig="300">
          <v:shape id="_x0000_i1042" type="#_x0000_t75" style="width:29.2pt;height:14.95pt" o:ole="">
            <v:imagedata r:id="rId43" o:title=""/>
          </v:shape>
          <o:OLEObject Type="Embed" ProgID="Equation.DSMT4" ShapeID="_x0000_i1042" DrawAspect="Content" ObjectID="_1744096393" r:id="rId44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C01CB9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  <w:tab/>
        <w:t xml:space="preserve"> </w:t>
      </w:r>
      <w:r w:rsidR="00F167A1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  <w:tab/>
      </w:r>
      <w:r w:rsidRPr="00C01CB9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nl-NL"/>
        </w:rPr>
        <w:t>D.</w:t>
      </w:r>
      <w:r w:rsidRPr="00C01CB9"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  <w:lang w:val="nl-NL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80" w:dyaOrig="300">
          <v:shape id="_x0000_i1043" type="#_x0000_t75" style="width:29.2pt;height:14.95pt" o:ole="">
            <v:imagedata r:id="rId45" o:title=""/>
          </v:shape>
          <o:OLEObject Type="Embed" ProgID="Equation.DSMT4" ShapeID="_x0000_i1043" DrawAspect="Content" ObjectID="_1744096394" r:id="rId46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C01CB9" w:rsidRPr="00C01CB9" w:rsidRDefault="00C01CB9" w:rsidP="007333EE">
      <w:pPr>
        <w:spacing w:after="0" w:line="276" w:lineRule="auto"/>
        <w:ind w:right="45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C01CB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C01CB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8</w:t>
      </w:r>
      <w:r w:rsidRPr="00C01CB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Pr="00C01CB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Cho hình vẽ sau. So sánh </w:t>
      </w:r>
      <w:r w:rsidRPr="00C01CB9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460" w:dyaOrig="340">
          <v:shape id="_x0000_i1044" type="#_x0000_t75" style="width:73.35pt;height:17pt" o:ole="">
            <v:imagedata r:id="rId47" o:title=""/>
          </v:shape>
          <o:OLEObject Type="Embed" ProgID="Equation.DSMT4" ShapeID="_x0000_i1044" DrawAspect="Content" ObjectID="_1744096395" r:id="rId48"/>
        </w:object>
      </w:r>
      <w:r w:rsidRPr="00C01CB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, ta đượ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95"/>
      </w:tblGrid>
      <w:tr w:rsidR="00C01CB9" w:rsidRPr="00C01CB9" w:rsidTr="00C01CB9">
        <w:tc>
          <w:tcPr>
            <w:tcW w:w="5210" w:type="dxa"/>
          </w:tcPr>
          <w:p w:rsidR="00C01CB9" w:rsidRPr="00C01CB9" w:rsidRDefault="00C01CB9" w:rsidP="007333EE">
            <w:pPr>
              <w:tabs>
                <w:tab w:val="left" w:pos="567"/>
                <w:tab w:val="left" w:pos="2835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A.</w:t>
            </w:r>
            <w:r w:rsidRPr="00C01CB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C01CB9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780" w:dyaOrig="300">
                <v:shape id="_x0000_i1045" type="#_x0000_t75" style="width:87.6pt;height:14.95pt" o:ole="">
                  <v:imagedata r:id="rId49" o:title=""/>
                </v:shape>
                <o:OLEObject Type="Embed" ProgID="Equation.DSMT4" ShapeID="_x0000_i1045" DrawAspect="Content" ObjectID="_1744096396" r:id="rId50"/>
              </w:object>
            </w:r>
            <w:r w:rsidRPr="00C01CB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  <w:r w:rsidRPr="00C01CB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ab/>
            </w:r>
          </w:p>
          <w:p w:rsidR="00C01CB9" w:rsidRPr="00C01CB9" w:rsidRDefault="00C01CB9" w:rsidP="007333EE">
            <w:pPr>
              <w:tabs>
                <w:tab w:val="left" w:pos="567"/>
                <w:tab w:val="left" w:pos="2835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.</w:t>
            </w:r>
            <w:r w:rsidRPr="00C01CB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C01CB9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780" w:dyaOrig="300">
                <v:shape id="_x0000_i1046" type="#_x0000_t75" style="width:87.6pt;height:14.95pt" o:ole="">
                  <v:imagedata r:id="rId51" o:title=""/>
                </v:shape>
                <o:OLEObject Type="Embed" ProgID="Equation.DSMT4" ShapeID="_x0000_i1046" DrawAspect="Content" ObjectID="_1744096397" r:id="rId52"/>
              </w:object>
            </w:r>
            <w:r w:rsidRPr="00C01CB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:rsidR="00C01CB9" w:rsidRPr="00C01CB9" w:rsidRDefault="00C01CB9" w:rsidP="007333EE">
            <w:pPr>
              <w:tabs>
                <w:tab w:val="left" w:pos="567"/>
                <w:tab w:val="left" w:pos="2835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.</w:t>
            </w:r>
            <w:r w:rsidRPr="00C01CB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C01CB9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780" w:dyaOrig="300">
                <v:shape id="_x0000_i1047" type="#_x0000_t75" style="width:87.6pt;height:14.95pt" o:ole="">
                  <v:imagedata r:id="rId53" o:title=""/>
                </v:shape>
                <o:OLEObject Type="Embed" ProgID="Equation.DSMT4" ShapeID="_x0000_i1047" DrawAspect="Content" ObjectID="_1744096398" r:id="rId54"/>
              </w:object>
            </w:r>
            <w:r w:rsidRPr="00C01CB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:rsidR="00C01CB9" w:rsidRPr="00C01CB9" w:rsidRDefault="00C01CB9" w:rsidP="007333EE">
            <w:pPr>
              <w:tabs>
                <w:tab w:val="left" w:pos="567"/>
                <w:tab w:val="left" w:pos="2835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D.</w:t>
            </w:r>
            <w:r w:rsidRPr="00C01CB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C01CB9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780" w:dyaOrig="300">
                <v:shape id="_x0000_i1048" type="#_x0000_t75" style="width:87.6pt;height:14.95pt" o:ole="">
                  <v:imagedata r:id="rId55" o:title=""/>
                </v:shape>
                <o:OLEObject Type="Embed" ProgID="Equation.DSMT4" ShapeID="_x0000_i1048" DrawAspect="Content" ObjectID="_1744096399" r:id="rId56"/>
              </w:object>
            </w:r>
            <w:r w:rsidRPr="00C01CB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5210" w:type="dxa"/>
          </w:tcPr>
          <w:p w:rsidR="00C01CB9" w:rsidRPr="00C01CB9" w:rsidRDefault="00C01CB9" w:rsidP="007333EE">
            <w:pPr>
              <w:spacing w:line="276" w:lineRule="auto"/>
              <w:ind w:right="45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4296136E" wp14:editId="12744917">
                  <wp:extent cx="1398104" cy="101572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015" cy="1033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01CB9" w:rsidRPr="00C01CB9" w:rsidRDefault="00C01CB9" w:rsidP="007333EE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C01CB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C01CB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9</w:t>
      </w:r>
      <w:r w:rsidRPr="00C01CB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Pr="00C01CB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Một tam giác cân có số đo góc ở đáy bằng </w:t>
      </w:r>
      <w:r w:rsidRPr="00C01CB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60" w:dyaOrig="300">
          <v:shape id="_x0000_i1049" type="#_x0000_t75" style="width:23.75pt;height:14.95pt" o:ole="">
            <v:imagedata r:id="rId58" o:title=""/>
          </v:shape>
          <o:OLEObject Type="Embed" ProgID="Equation.DSMT4" ShapeID="_x0000_i1049" DrawAspect="Content" ObjectID="_1744096400" r:id="rId59"/>
        </w:object>
      </w:r>
      <w:r w:rsidRPr="00C01CB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thì số đo góc ở đỉnh là:</w:t>
      </w:r>
    </w:p>
    <w:p w:rsidR="00C01CB9" w:rsidRPr="00C01CB9" w:rsidRDefault="00C01CB9" w:rsidP="007333EE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C01CB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A.</w:t>
      </w:r>
      <w:r w:rsidRPr="00C01CB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60" w:dyaOrig="300">
          <v:shape id="_x0000_i1050" type="#_x0000_t75" style="width:23.75pt;height:14.95pt" o:ole="">
            <v:imagedata r:id="rId60" o:title=""/>
          </v:shape>
          <o:OLEObject Type="Embed" ProgID="Equation.DSMT4" ShapeID="_x0000_i1050" DrawAspect="Content" ObjectID="_1744096401" r:id="rId61"/>
        </w:object>
      </w:r>
      <w:r w:rsidRPr="00C01CB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.                       </w:t>
      </w:r>
      <w:r w:rsidRPr="00C01CB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B. </w:t>
      </w:r>
      <w:r w:rsidRPr="00C01CB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60" w:dyaOrig="300">
          <v:shape id="_x0000_i1051" type="#_x0000_t75" style="width:22.4pt;height:14.95pt" o:ole="">
            <v:imagedata r:id="rId62" o:title=""/>
          </v:shape>
          <o:OLEObject Type="Embed" ProgID="Equation.DSMT4" ShapeID="_x0000_i1051" DrawAspect="Content" ObjectID="_1744096402" r:id="rId63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C01CB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C01CB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C.</w:t>
      </w:r>
      <w:r w:rsidRPr="00C01CB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40" w:dyaOrig="300">
          <v:shape id="_x0000_i1052" type="#_x0000_t75" style="width:21.75pt;height:14.95pt" o:ole="">
            <v:imagedata r:id="rId64" o:title=""/>
          </v:shape>
          <o:OLEObject Type="Embed" ProgID="Equation.DSMT4" ShapeID="_x0000_i1052" DrawAspect="Content" ObjectID="_1744096403" r:id="rId65"/>
        </w:object>
      </w:r>
      <w:r w:rsidRPr="00C01CB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  <w:r w:rsidRPr="00C01CB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 xml:space="preserve">    </w:t>
      </w:r>
      <w:r w:rsidRPr="00C01CB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D.</w:t>
      </w:r>
      <w:r w:rsidRPr="00C01CB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80" w:dyaOrig="300">
          <v:shape id="_x0000_i1053" type="#_x0000_t75" style="width:29.2pt;height:14.95pt" o:ole="">
            <v:imagedata r:id="rId66" o:title=""/>
          </v:shape>
          <o:OLEObject Type="Embed" ProgID="Equation.DSMT4" ShapeID="_x0000_i1053" DrawAspect="Content" ObjectID="_1744096404" r:id="rId67"/>
        </w:object>
      </w:r>
      <w:r w:rsidRPr="00C01CB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</w:p>
    <w:p w:rsidR="00C01CB9" w:rsidRPr="00C01CB9" w:rsidRDefault="00C01CB9" w:rsidP="007333EE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01CB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r w:rsidRPr="00C01CB9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10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tam giác cân có độ dài hai cạnh là </w:t>
      </w:r>
      <w:r w:rsidRPr="00C01CB9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20" w:dyaOrig="279">
          <v:shape id="_x0000_i1054" type="#_x0000_t75" style="width:11.55pt;height:14.25pt" o:ole="">
            <v:imagedata r:id="rId68" o:title=""/>
          </v:shape>
          <o:OLEObject Type="Embed" ProgID="Equation.DSMT4" ShapeID="_x0000_i1054" DrawAspect="Content" ObjectID="_1744096405" r:id="rId69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m và </w:t>
      </w:r>
      <w:r w:rsidRPr="00C01CB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20" w:dyaOrig="300">
          <v:shape id="_x0000_i1055" type="#_x0000_t75" style="width:11.55pt;height:14.95pt" o:ole="">
            <v:imagedata r:id="rId70" o:title=""/>
          </v:shape>
          <o:OLEObject Type="Embed" ProgID="Equation.DSMT4" ShapeID="_x0000_i1055" DrawAspect="Content" ObjectID="_1744096406" r:id="rId71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m. Chu vi của tam giác cân đó là: </w:t>
      </w:r>
    </w:p>
    <w:p w:rsidR="00C01CB9" w:rsidRPr="00C01CB9" w:rsidRDefault="00C01CB9" w:rsidP="007333E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01CB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A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300" w:dyaOrig="279">
          <v:shape id="_x0000_i1056" type="#_x0000_t75" style="width:14.95pt;height:14.25pt" o:ole="">
            <v:imagedata r:id="rId72" o:title=""/>
          </v:shape>
          <o:OLEObject Type="Embed" ProgID="Equation.DSMT4" ShapeID="_x0000_i1056" DrawAspect="Content" ObjectID="_1744096407" r:id="rId73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m.                    </w:t>
      </w:r>
      <w:r w:rsidRPr="00C01CB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20" w:dyaOrig="300">
          <v:shape id="_x0000_i1057" type="#_x0000_t75" style="width:15.6pt;height:14.95pt" o:ole="">
            <v:imagedata r:id="rId74" o:title=""/>
          </v:shape>
          <o:OLEObject Type="Embed" ProgID="Equation.DSMT4" ShapeID="_x0000_i1057" DrawAspect="Content" ObjectID="_1744096408" r:id="rId75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m.                       </w:t>
      </w:r>
      <w:r w:rsidRPr="00C01CB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. </w:t>
      </w:r>
      <w:r w:rsidRPr="00C01CB9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420" w:dyaOrig="340">
          <v:shape id="_x0000_i1058" type="#_x0000_t75" style="width:21.05pt;height:17pt" o:ole="">
            <v:imagedata r:id="rId76" o:title=""/>
          </v:shape>
          <o:OLEObject Type="Embed" ProgID="Equation.DSMT4" ShapeID="_x0000_i1058" DrawAspect="Content" ObjectID="_1744096409" r:id="rId77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m.                     </w:t>
      </w:r>
      <w:r w:rsidRPr="00C01CB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7cm.</w:t>
      </w:r>
    </w:p>
    <w:p w:rsidR="00C01CB9" w:rsidRPr="00C01CB9" w:rsidRDefault="00C01CB9" w:rsidP="007333EE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C01CB9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C01CB9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vi-VN"/>
        </w:rPr>
        <w:t>11</w:t>
      </w:r>
      <w:r w:rsidRPr="00C01CB9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.</w:t>
      </w: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Cho </w:t>
      </w:r>
      <w:r w:rsidRPr="00C01CB9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79" w:dyaOrig="300">
          <v:shape id="_x0000_i1059" type="#_x0000_t75" style="width:14.25pt;height:14.95pt" o:ole="">
            <v:imagedata r:id="rId78" o:title=""/>
          </v:shape>
          <o:OLEObject Type="Embed" ProgID="Equation.DSMT4" ShapeID="_x0000_i1059" DrawAspect="Content" ObjectID="_1744096410" r:id="rId79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là trọng tâm của </w:t>
      </w:r>
      <w:r w:rsidRPr="00C01CB9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820" w:dyaOrig="279">
          <v:shape id="_x0000_i1060" type="#_x0000_t75" style="width:42.1pt;height:14.25pt" o:ole="">
            <v:imagedata r:id="rId80" o:title=""/>
          </v:shape>
          <o:OLEObject Type="Embed" ProgID="Equation.DSMT4" ShapeID="_x0000_i1060" DrawAspect="Content" ObjectID="_1744096411" r:id="rId81"/>
        </w:objec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với đường trung tuyến </w:t>
      </w:r>
      <w:r w:rsidRPr="00C01CB9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520" w:dyaOrig="279">
          <v:shape id="_x0000_i1061" type="#_x0000_t75" style="width:26.5pt;height:14.25pt" o:ole="">
            <v:imagedata r:id="rId82" o:title=""/>
          </v:shape>
          <o:OLEObject Type="Embed" ProgID="Equation.DSMT4" ShapeID="_x0000_i1061" DrawAspect="Content" ObjectID="_1744096412" r:id="rId83"/>
        </w:object>
      </w:r>
      <w:r w:rsidRPr="00C01CB9">
        <w:rPr>
          <w:rFonts w:ascii="Times New Roman" w:hAnsi="Times New Roman" w:cs="Times New Roman"/>
          <w:iCs/>
          <w:color w:val="000000" w:themeColor="text1"/>
          <w:sz w:val="28"/>
          <w:szCs w:val="28"/>
          <w:lang w:val="nl-NL"/>
        </w:rPr>
        <w:t>(Hình</w:t>
      </w:r>
      <w:r w:rsidRPr="00C01CB9">
        <w:rPr>
          <w:rFonts w:ascii="Times New Roman" w:hAnsi="Times New Roman" w:cs="Times New Roman"/>
          <w:iCs/>
          <w:color w:val="000000" w:themeColor="text1"/>
          <w:sz w:val="28"/>
          <w:szCs w:val="28"/>
          <w:lang w:val="vi-VN"/>
        </w:rPr>
        <w:t xml:space="preserve"> bên</w:t>
      </w:r>
      <w:r w:rsidRPr="00C01CB9">
        <w:rPr>
          <w:rFonts w:ascii="Times New Roman" w:hAnsi="Times New Roman" w:cs="Times New Roman"/>
          <w:iCs/>
          <w:color w:val="000000" w:themeColor="text1"/>
          <w:sz w:val="28"/>
          <w:szCs w:val="28"/>
          <w:lang w:val="nl-NL"/>
        </w:rPr>
        <w:t xml:space="preserve">). 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Trong các khẳng định sau, khẳng định nào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0"/>
        <w:gridCol w:w="3644"/>
      </w:tblGrid>
      <w:tr w:rsidR="00C01CB9" w:rsidRPr="00C01CB9" w:rsidTr="00C01CB9">
        <w:tc>
          <w:tcPr>
            <w:tcW w:w="6345" w:type="dxa"/>
          </w:tcPr>
          <w:p w:rsidR="00C01CB9" w:rsidRPr="00C01CB9" w:rsidRDefault="00C01CB9" w:rsidP="007333E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01CB9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  <w:t>A.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</w:t>
            </w:r>
            <w:r w:rsidRPr="00C01CB9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980" w:dyaOrig="720">
                <v:shape id="_x0000_i1062" type="#_x0000_t75" style="width:48.25pt;height:36pt" o:ole="">
                  <v:imagedata r:id="rId84" o:title=""/>
                </v:shape>
                <o:OLEObject Type="Embed" ProgID="Equation.DSMT4" ShapeID="_x0000_i1062" DrawAspect="Content" ObjectID="_1744096413" r:id="rId85"/>
              </w:objec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.                   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</w:t>
            </w:r>
            <w:r w:rsidRPr="00C01CB9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  <w:t xml:space="preserve">B. </w:t>
            </w:r>
            <w:r w:rsidRPr="00C01CB9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960" w:dyaOrig="720">
                <v:shape id="_x0000_i1063" type="#_x0000_t75" style="width:48.25pt;height:36pt" o:ole="">
                  <v:imagedata r:id="rId86" o:title=""/>
                </v:shape>
                <o:OLEObject Type="Embed" ProgID="Equation.DSMT4" ShapeID="_x0000_i1063" DrawAspect="Content" ObjectID="_1744096414" r:id="rId87"/>
              </w:object>
            </w:r>
          </w:p>
          <w:p w:rsidR="00C01CB9" w:rsidRPr="00C01CB9" w:rsidRDefault="00C01CB9" w:rsidP="007333EE">
            <w:pPr>
              <w:tabs>
                <w:tab w:val="left" w:pos="567"/>
                <w:tab w:val="left" w:pos="3402"/>
                <w:tab w:val="left" w:pos="5954"/>
                <w:tab w:val="left" w:pos="8222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C01CB9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  <w:t>C.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</w:t>
            </w:r>
            <w:r w:rsidRPr="00C01CB9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020" w:dyaOrig="720">
                <v:shape id="_x0000_i1064" type="#_x0000_t75" style="width:50.95pt;height:36pt" o:ole="">
                  <v:imagedata r:id="rId88" o:title=""/>
                </v:shape>
                <o:OLEObject Type="Embed" ProgID="Equation.DSMT4" ShapeID="_x0000_i1064" DrawAspect="Content" ObjectID="_1744096415" r:id="rId89"/>
              </w:objec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.               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   </w:t>
            </w:r>
            <w:r w:rsidRPr="00C01CB9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  <w:t>D.</w: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</w:t>
            </w:r>
            <w:r w:rsidRPr="00C01CB9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1020" w:dyaOrig="700">
                <v:shape id="_x0000_i1065" type="#_x0000_t75" style="width:50.95pt;height:35.3pt" o:ole="">
                  <v:imagedata r:id="rId90" o:title=""/>
                </v:shape>
                <o:OLEObject Type="Embed" ProgID="Equation.DSMT4" ShapeID="_x0000_i1065" DrawAspect="Content" ObjectID="_1744096416" r:id="rId91"/>
              </w:object>
            </w:r>
            <w:r w:rsidRPr="00C01CB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.</w:t>
            </w:r>
          </w:p>
          <w:p w:rsidR="00C01CB9" w:rsidRPr="00C01CB9" w:rsidRDefault="00C01CB9" w:rsidP="007333E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3686" w:type="dxa"/>
          </w:tcPr>
          <w:p w:rsidR="00C01CB9" w:rsidRPr="00C01CB9" w:rsidRDefault="00C01CB9" w:rsidP="007333E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nl-NL"/>
              </w:rPr>
            </w:pPr>
            <w:r w:rsidRPr="00C01CB9">
              <w:rPr>
                <w:rFonts w:ascii="Times New Roman" w:hAnsi="Times New Roman" w:cs="Times New Roman"/>
                <w:noProof/>
                <w:color w:val="000000" w:themeColor="text1"/>
                <w:position w:val="-104"/>
                <w:sz w:val="28"/>
                <w:szCs w:val="28"/>
              </w:rPr>
              <w:drawing>
                <wp:anchor distT="0" distB="0" distL="114300" distR="114300" simplePos="0" relativeHeight="251660800" behindDoc="0" locked="0" layoutInCell="1" allowOverlap="1" wp14:anchorId="1224C0F0" wp14:editId="270A78E7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8529955</wp:posOffset>
                  </wp:positionV>
                  <wp:extent cx="1666875" cy="1163320"/>
                  <wp:effectExtent l="0" t="0" r="0" b="0"/>
                  <wp:wrapSquare wrapText="bothSides"/>
                  <wp:docPr id="337" name="Picture 337" descr="OPL20U25GSXzBJYl68kk8uQGfFKzs7yb1M4KJWUiLk6ZEvGF+qCIPSnY57AbBFCvTWID 22.2022.STT      5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OPL20U25GSXzBJYl68kk8uQGfFKzs7yb1M4KJWUiLk6ZEvGF+qCIPSnY57AbBFCvTWID 22.2022.STT      5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163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C01CB9" w:rsidRPr="00C01CB9" w:rsidRDefault="00C01CB9" w:rsidP="00854F4A">
      <w:pPr>
        <w:tabs>
          <w:tab w:val="left" w:pos="2780"/>
        </w:tabs>
        <w:spacing w:after="0" w:line="276" w:lineRule="auto"/>
        <w:ind w:right="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01CB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r w:rsidRPr="00C01CB9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12.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>Cho tam giác ABC có đường trung tuyến AD = 1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5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>cm (D</w:t>
      </w:r>
      <w:r w:rsidRPr="00C01CB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57CCF4DB" wp14:editId="6CDA6593">
            <wp:extent cx="137297" cy="102973"/>
            <wp:effectExtent l="0" t="0" r="0" b="0"/>
            <wp:docPr id="2796" name="Picture 1" descr="element of" title="{&quot;mathml&quot;:&quot;&lt;math display=\&quot;block\&quot; style=\&quot;font-family:Times New Roman;font-size:18px;\&quot;&gt;&lt;mo&gt;∈&lt;/mo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element of" title="{&quot;mathml&quot;:&quot;&lt;math display=\&quot;block\&quot; style=\&quot;font-family:Times New Roman;font-size:18px;\&quot;&gt;&lt;mo&gt;∈&lt;/mo&gt;&lt;/math&gt;&quot;}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297" cy="102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>BC). Gọi G là trọng tâm của tam giác, khi đó độ dài DG bằng:</w:t>
      </w:r>
    </w:p>
    <w:p w:rsidR="00C01CB9" w:rsidRPr="00C01CB9" w:rsidRDefault="00C01CB9" w:rsidP="00854F4A">
      <w:pPr>
        <w:tabs>
          <w:tab w:val="left" w:pos="2780"/>
        </w:tabs>
        <w:spacing w:after="0" w:line="276" w:lineRule="auto"/>
        <w:ind w:left="142" w:right="20" w:hanging="142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10 cm.                             </w:t>
      </w: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4 cm.                            </w:t>
      </w: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6 cm.                  </w:t>
      </w: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</w:t>
      </w:r>
      <w:r w:rsidRPr="00C01CB9">
        <w:rPr>
          <w:rFonts w:ascii="Times New Roman" w:hAnsi="Times New Roman" w:cs="Times New Roman"/>
          <w:color w:val="000000" w:themeColor="text1"/>
          <w:sz w:val="28"/>
          <w:szCs w:val="28"/>
        </w:rPr>
        <w:t>. 5 cm.</w:t>
      </w:r>
    </w:p>
    <w:p w:rsidR="00F167A1" w:rsidRDefault="00F167A1" w:rsidP="007333EE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01CB9" w:rsidRPr="00C01CB9" w:rsidRDefault="00C01CB9" w:rsidP="00854F4A">
      <w:pPr>
        <w:spacing w:before="120"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C01CB9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lastRenderedPageBreak/>
        <w:t>II. PHẦN TỰ LUẬN (7 điểm)</w:t>
      </w:r>
    </w:p>
    <w:p w:rsidR="00CC118B" w:rsidRPr="00CC118B" w:rsidRDefault="00BE62D2" w:rsidP="000E4067">
      <w:pPr>
        <w:spacing w:before="120" w:after="120" w:line="276" w:lineRule="auto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 xml:space="preserve">Bài </w:t>
      </w:r>
      <w:r w:rsidR="00222FD1" w:rsidRPr="00CC118B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>1</w:t>
      </w:r>
      <w:r w:rsidR="00222FD1" w:rsidRPr="00222FD1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r w:rsidR="00222FD1" w:rsidRPr="00CC118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vi-VN"/>
        </w:rPr>
        <w:t>(1</w:t>
      </w:r>
      <w:r w:rsidR="00C01CB9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,0</w:t>
      </w:r>
      <w:r w:rsidR="00222FD1" w:rsidRPr="00CC118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vi-VN"/>
        </w:rPr>
        <w:t xml:space="preserve"> điểm</w:t>
      </w:r>
      <w:r w:rsidR="00CC118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)</w:t>
      </w:r>
    </w:p>
    <w:p w:rsidR="00222FD1" w:rsidRPr="00222FD1" w:rsidRDefault="00222FD1" w:rsidP="006C0ECD">
      <w:pPr>
        <w:spacing w:after="0" w:line="276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2FD1">
        <w:rPr>
          <w:rFonts w:ascii="Times New Roman" w:hAnsi="Times New Roman" w:cs="Times New Roman"/>
          <w:color w:val="000000" w:themeColor="text1"/>
          <w:sz w:val="28"/>
          <w:szCs w:val="28"/>
        </w:rPr>
        <w:t>Biểu đồ lượ</w:t>
      </w:r>
      <w:r w:rsidR="006C0EC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ng mưa trung bình các </w:t>
      </w:r>
      <w:r w:rsidRPr="00222FD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háng năm </w:t>
      </w:r>
      <w:r w:rsidRPr="00222FD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2019</w:t>
      </w:r>
      <w:r w:rsidRPr="00222FD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ạ</w:t>
      </w:r>
      <w:r w:rsidR="00C87C4B">
        <w:rPr>
          <w:rFonts w:ascii="Times New Roman" w:hAnsi="Times New Roman" w:cs="Times New Roman"/>
          <w:color w:val="000000" w:themeColor="text1"/>
          <w:sz w:val="28"/>
          <w:szCs w:val="28"/>
        </w:rPr>
        <w:t>i T</w:t>
      </w:r>
      <w:r w:rsidRPr="00222FD1">
        <w:rPr>
          <w:rFonts w:ascii="Times New Roman" w:hAnsi="Times New Roman" w:cs="Times New Roman"/>
          <w:color w:val="000000" w:themeColor="text1"/>
          <w:sz w:val="28"/>
          <w:szCs w:val="28"/>
        </w:rPr>
        <w:t>hành phố Hồ Chí Minh như sau:</w:t>
      </w:r>
    </w:p>
    <w:p w:rsidR="00222FD1" w:rsidRPr="00CC118B" w:rsidRDefault="00222FD1" w:rsidP="00222FD1">
      <w:pPr>
        <w:pStyle w:val="ListParagraph"/>
        <w:spacing w:after="0" w:line="276" w:lineRule="auto"/>
        <w:ind w:left="0"/>
        <w:rPr>
          <w:rFonts w:ascii="Times New Roman" w:hAnsi="Times New Roman" w:cs="Times New Roman"/>
          <w:color w:val="000000" w:themeColor="text1"/>
          <w:sz w:val="14"/>
          <w:szCs w:val="28"/>
        </w:rPr>
      </w:pPr>
    </w:p>
    <w:p w:rsidR="00222FD1" w:rsidRDefault="00222FD1" w:rsidP="00CC118B">
      <w:pPr>
        <w:pStyle w:val="ListParagraph"/>
        <w:spacing w:after="0" w:line="276" w:lineRule="auto"/>
        <w:ind w:left="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2FD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1177A773" wp14:editId="365FA199">
            <wp:extent cx="5935512" cy="3114675"/>
            <wp:effectExtent l="0" t="0" r="825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940771" cy="3117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FD1" w:rsidRPr="00222FD1" w:rsidRDefault="00C01CB9" w:rsidP="00CC118B">
      <w:pPr>
        <w:pStyle w:val="ListParagraph"/>
        <w:spacing w:after="0" w:line="276" w:lineRule="auto"/>
        <w:ind w:left="0"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="00CC118B">
        <w:rPr>
          <w:rFonts w:ascii="Times New Roman" w:hAnsi="Times New Roman" w:cs="Times New Roman"/>
          <w:color w:val="000000" w:themeColor="text1"/>
          <w:sz w:val="28"/>
          <w:szCs w:val="28"/>
        </w:rPr>
        <w:t>/</w:t>
      </w:r>
      <w:r w:rsidR="00222FD1" w:rsidRPr="00222FD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ượng mưa trong tháng </w:t>
      </w:r>
      <w:r w:rsidR="00222FD1" w:rsidRPr="00222FD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6</w:t>
      </w:r>
      <w:r w:rsidR="00222FD1" w:rsidRPr="00222FD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hiều hơn bao nhiêu mm so với lượng mưa </w:t>
      </w:r>
      <w:r w:rsidR="00EF001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ong </w:t>
      </w:r>
      <w:r w:rsidR="00222FD1" w:rsidRPr="00222FD1">
        <w:rPr>
          <w:rFonts w:ascii="Times New Roman" w:hAnsi="Times New Roman" w:cs="Times New Roman"/>
          <w:color w:val="000000" w:themeColor="text1"/>
          <w:sz w:val="28"/>
          <w:szCs w:val="28"/>
        </w:rPr>
        <w:t>tháng 5?</w:t>
      </w:r>
    </w:p>
    <w:p w:rsidR="00222FD1" w:rsidRDefault="00C01CB9" w:rsidP="00CC118B">
      <w:pPr>
        <w:pStyle w:val="ListParagraph"/>
        <w:spacing w:after="0" w:line="276" w:lineRule="auto"/>
        <w:ind w:left="0"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="00CC118B">
        <w:rPr>
          <w:rFonts w:ascii="Times New Roman" w:hAnsi="Times New Roman" w:cs="Times New Roman"/>
          <w:color w:val="000000" w:themeColor="text1"/>
          <w:sz w:val="28"/>
          <w:szCs w:val="28"/>
        </w:rPr>
        <w:t>/</w:t>
      </w:r>
      <w:r w:rsidR="00222FD1" w:rsidRPr="00222FD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ượng mưa trong tháng </w:t>
      </w:r>
      <w:r w:rsidR="00222FD1" w:rsidRPr="00222FD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6</w:t>
      </w:r>
      <w:r w:rsidR="00222FD1" w:rsidRPr="00222FD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ã tăng bao nhiêu phần trăm so với tháng </w:t>
      </w:r>
      <w:r w:rsidR="00222FD1" w:rsidRPr="00222FD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5</w:t>
      </w:r>
      <w:r w:rsidR="00222FD1" w:rsidRPr="00222FD1">
        <w:rPr>
          <w:rFonts w:ascii="Times New Roman" w:hAnsi="Times New Roman" w:cs="Times New Roman"/>
          <w:color w:val="000000" w:themeColor="text1"/>
          <w:sz w:val="28"/>
          <w:szCs w:val="28"/>
        </w:rPr>
        <w:t>? (</w:t>
      </w:r>
      <w:r w:rsidR="00F636A9">
        <w:rPr>
          <w:rFonts w:ascii="Times New Roman" w:hAnsi="Times New Roman" w:cs="Times New Roman"/>
          <w:color w:val="000000" w:themeColor="text1"/>
          <w:sz w:val="28"/>
          <w:szCs w:val="28"/>
        </w:rPr>
        <w:t>l</w:t>
      </w:r>
      <w:r w:rsidR="00222FD1" w:rsidRPr="00222FD1">
        <w:rPr>
          <w:rFonts w:ascii="Times New Roman" w:hAnsi="Times New Roman" w:cs="Times New Roman"/>
          <w:color w:val="000000" w:themeColor="text1"/>
          <w:sz w:val="28"/>
          <w:szCs w:val="28"/>
        </w:rPr>
        <w:t>àm tròn đến hàng phần mười)</w:t>
      </w:r>
    </w:p>
    <w:p w:rsidR="00F636A9" w:rsidRDefault="00BE62D2" w:rsidP="000E4067">
      <w:pPr>
        <w:pStyle w:val="ListParagraph"/>
        <w:spacing w:before="120" w:after="12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 xml:space="preserve">Bài </w:t>
      </w:r>
      <w:r w:rsidR="00222FD1" w:rsidRPr="00F636A9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2</w:t>
      </w:r>
      <w:r w:rsidR="006F76C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C01CB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,0</w:t>
      </w:r>
      <w:r w:rsidR="006F76C0" w:rsidRPr="00F636A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điểm)</w:t>
      </w:r>
    </w:p>
    <w:p w:rsidR="00C01CB9" w:rsidRPr="00973006" w:rsidRDefault="00222FD1" w:rsidP="008A5D03">
      <w:pPr>
        <w:spacing w:after="0" w:line="276" w:lineRule="auto"/>
        <w:ind w:firstLine="720"/>
        <w:jc w:val="both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vi-VN"/>
        </w:rPr>
      </w:pPr>
      <w:r w:rsidRPr="00973006">
        <w:rPr>
          <w:rFonts w:ascii="Times New Roman" w:hAnsi="Times New Roman" w:cs="Times New Roman"/>
          <w:color w:val="000000" w:themeColor="text1"/>
          <w:sz w:val="28"/>
          <w:szCs w:val="28"/>
        </w:rPr>
        <w:t>Một hộp có 30 chiếc thẻ cùng loại, mỗi thẻ được ghi một trong các số 1;</w:t>
      </w:r>
      <w:r w:rsidR="00AC1630" w:rsidRPr="009730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73006">
        <w:rPr>
          <w:rFonts w:ascii="Times New Roman" w:hAnsi="Times New Roman" w:cs="Times New Roman"/>
          <w:color w:val="000000" w:themeColor="text1"/>
          <w:sz w:val="28"/>
          <w:szCs w:val="28"/>
        </w:rPr>
        <w:t>2;</w:t>
      </w:r>
      <w:r w:rsidR="00C87C4B" w:rsidRPr="009730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73006">
        <w:rPr>
          <w:rFonts w:ascii="Times New Roman" w:hAnsi="Times New Roman" w:cs="Times New Roman"/>
          <w:color w:val="000000" w:themeColor="text1"/>
          <w:sz w:val="28"/>
          <w:szCs w:val="28"/>
        </w:rPr>
        <w:t>3;</w:t>
      </w:r>
      <w:r w:rsidR="00C87C4B" w:rsidRPr="009730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;</w:t>
      </w:r>
      <w:r w:rsidR="00AC1630" w:rsidRPr="009730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73006">
        <w:rPr>
          <w:rFonts w:ascii="Times New Roman" w:hAnsi="Times New Roman" w:cs="Times New Roman"/>
          <w:color w:val="000000" w:themeColor="text1"/>
          <w:sz w:val="28"/>
          <w:szCs w:val="28"/>
        </w:rPr>
        <w:t>…;</w:t>
      </w:r>
      <w:r w:rsidR="00AC1630" w:rsidRPr="009730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73006">
        <w:rPr>
          <w:rFonts w:ascii="Times New Roman" w:hAnsi="Times New Roman" w:cs="Times New Roman"/>
          <w:color w:val="000000" w:themeColor="text1"/>
          <w:sz w:val="28"/>
          <w:szCs w:val="28"/>
        </w:rPr>
        <w:t>30</w:t>
      </w:r>
      <w:r w:rsidR="00F636A9" w:rsidRPr="009730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973006">
        <w:rPr>
          <w:rFonts w:ascii="Times New Roman" w:hAnsi="Times New Roman" w:cs="Times New Roman"/>
          <w:color w:val="000000" w:themeColor="text1"/>
          <w:sz w:val="28"/>
          <w:szCs w:val="28"/>
        </w:rPr>
        <w:t>Hai thẻ khác nhau thì ghi hai số khác nhau. Rút ngẫu nhiên một thẻ trong hộp</w:t>
      </w:r>
      <w:r w:rsidR="003911B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C01CB9" w:rsidRPr="0097300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C01CB9" w:rsidRPr="00973006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Tính xác suất của biến cố </w:t>
      </w:r>
      <w:r w:rsidR="00C01CB9" w:rsidRPr="0097300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“Số xuất hiện trên thẻ được rút ra là số </w:t>
      </w:r>
      <w:r w:rsidR="00973006" w:rsidRPr="00973006">
        <w:rPr>
          <w:rFonts w:ascii="Times New Roman" w:hAnsi="Times New Roman" w:cs="Times New Roman"/>
          <w:color w:val="000000" w:themeColor="text1"/>
          <w:sz w:val="28"/>
          <w:szCs w:val="28"/>
        </w:rPr>
        <w:t>chính phương</w:t>
      </w:r>
      <w:r w:rsidR="00C01CB9" w:rsidRPr="0097300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”.</w:t>
      </w:r>
    </w:p>
    <w:p w:rsidR="00F636A9" w:rsidRDefault="00BE62D2" w:rsidP="000E4067">
      <w:pPr>
        <w:spacing w:before="120" w:after="12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 xml:space="preserve">Bài </w:t>
      </w:r>
      <w:r w:rsidR="00F636A9" w:rsidRPr="00F636A9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3</w:t>
      </w:r>
      <w:r w:rsidR="006F76C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3911B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,5</w:t>
      </w:r>
      <w:r w:rsidR="006F76C0" w:rsidRPr="00F636A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điểm)</w:t>
      </w:r>
    </w:p>
    <w:p w:rsidR="00222FD1" w:rsidRDefault="005F7CD7" w:rsidP="0087573D">
      <w:pPr>
        <w:spacing w:after="0" w:line="276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hai đa thức: </w:t>
      </w:r>
      <w:r w:rsidR="000004F8" w:rsidRPr="005F7CD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3260" w:dyaOrig="360">
          <v:shape id="_x0000_i1066" type="#_x0000_t75" style="width:184.75pt;height:21.05pt" o:ole="">
            <v:imagedata r:id="rId95" o:title=""/>
          </v:shape>
          <o:OLEObject Type="Embed" ProgID="Equation.DSMT4" ShapeID="_x0000_i1066" DrawAspect="Content" ObjectID="_1744096417" r:id="rId9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5F7CD7" w:rsidRDefault="005F7CD7" w:rsidP="005F7CD7">
      <w:pPr>
        <w:tabs>
          <w:tab w:val="left" w:pos="2985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</w:t>
      </w:r>
      <w:r w:rsidR="00F636A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</w:t>
      </w:r>
      <w:r w:rsidR="0087573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  <w:r w:rsidR="000004F8" w:rsidRPr="005F7CD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4000" w:dyaOrig="360">
          <v:shape id="_x0000_i1067" type="#_x0000_t75" style="width:232.3pt;height:21.05pt" o:ole="">
            <v:imagedata r:id="rId97" o:title=""/>
          </v:shape>
          <o:OLEObject Type="Embed" ProgID="Equation.DSMT4" ShapeID="_x0000_i1067" DrawAspect="Content" ObjectID="_1744096418" r:id="rId9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5F7CD7" w:rsidRDefault="0087573D" w:rsidP="0087573D">
      <w:pPr>
        <w:pStyle w:val="ListParagraph"/>
        <w:tabs>
          <w:tab w:val="left" w:pos="2985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/ </w:t>
      </w:r>
      <w:r w:rsidR="005F7CD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hu gọn mỗi đa thức trên </w:t>
      </w:r>
    </w:p>
    <w:p w:rsidR="005F7CD7" w:rsidRDefault="0087573D" w:rsidP="0087573D">
      <w:pPr>
        <w:pStyle w:val="ListParagraph"/>
        <w:tabs>
          <w:tab w:val="left" w:pos="2985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/ </w:t>
      </w:r>
      <w:r w:rsidR="005F7CD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ính </w:t>
      </w:r>
      <w:r w:rsidR="000004F8" w:rsidRPr="005F7CD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200" w:dyaOrig="320">
          <v:shape id="_x0000_i1068" type="#_x0000_t75" style="width:65.9pt;height:17pt" o:ole="">
            <v:imagedata r:id="rId99" o:title=""/>
          </v:shape>
          <o:OLEObject Type="Embed" ProgID="Equation.DSMT4" ShapeID="_x0000_i1068" DrawAspect="Content" ObjectID="_1744096419" r:id="rId100"/>
        </w:object>
      </w:r>
      <w:r w:rsidR="005F7CD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rồi tìm nghiệm của đa thức: </w:t>
      </w:r>
      <w:r w:rsidR="000004F8" w:rsidRPr="005F7CD7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299" w:dyaOrig="320">
          <v:shape id="_x0000_i1069" type="#_x0000_t75" style="width:125.65pt;height:17pt" o:ole="">
            <v:imagedata r:id="rId101" o:title=""/>
          </v:shape>
          <o:OLEObject Type="Embed" ProgID="Equation.DSMT4" ShapeID="_x0000_i1069" DrawAspect="Content" ObjectID="_1744096420" r:id="rId102"/>
        </w:object>
      </w:r>
      <w:r w:rsidR="005F7CD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87573D" w:rsidRDefault="00BE62D2" w:rsidP="000E4067">
      <w:pPr>
        <w:tabs>
          <w:tab w:val="left" w:pos="2985"/>
        </w:tabs>
        <w:spacing w:before="120" w:after="120" w:line="276" w:lineRule="auto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 xml:space="preserve">Bài </w:t>
      </w:r>
      <w:r w:rsidR="00973006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4</w:t>
      </w:r>
      <w:r w:rsidR="006F76C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3911B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3,0</w:t>
      </w:r>
      <w:r w:rsidR="006F76C0" w:rsidRPr="0087573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điể</w:t>
      </w:r>
      <w:r w:rsidR="0087573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m)</w:t>
      </w:r>
    </w:p>
    <w:p w:rsidR="00837D43" w:rsidRDefault="00EB753D" w:rsidP="00EB753D">
      <w:pPr>
        <w:tabs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ab/>
      </w:r>
      <w:r w:rsidR="00837D4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="000004F8" w:rsidRPr="00003793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700" w:dyaOrig="260">
          <v:shape id="_x0000_i1070" type="#_x0000_t75" style="width:38.7pt;height:14.25pt" o:ole="">
            <v:imagedata r:id="rId103" o:title=""/>
          </v:shape>
          <o:OLEObject Type="Embed" ProgID="Equation.DSMT4" ShapeID="_x0000_i1070" DrawAspect="Content" ObjectID="_1744096421" r:id="rId104"/>
        </w:object>
      </w:r>
      <w:r w:rsidR="00003793">
        <w:rPr>
          <w:rFonts w:ascii="Times New Roman" w:hAnsi="Times New Roman" w:cs="Times New Roman"/>
          <w:color w:val="000000" w:themeColor="text1"/>
          <w:sz w:val="28"/>
          <w:szCs w:val="28"/>
        </w:rPr>
        <w:t>cân tại A, kẻ AH vuông góc với BC tại H.</w:t>
      </w:r>
    </w:p>
    <w:p w:rsidR="00003793" w:rsidRDefault="00EB753D" w:rsidP="00EB753D">
      <w:pPr>
        <w:pStyle w:val="ListParagraph"/>
        <w:tabs>
          <w:tab w:val="left" w:pos="2985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/ </w:t>
      </w:r>
      <w:r w:rsidR="000037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ứng minh: </w:t>
      </w:r>
      <w:r w:rsidRPr="00003793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620" w:dyaOrig="260">
          <v:shape id="_x0000_i1071" type="#_x0000_t75" style="width:89.65pt;height:14.25pt" o:ole="">
            <v:imagedata r:id="rId105" o:title=""/>
          </v:shape>
          <o:OLEObject Type="Embed" ProgID="Equation.DSMT4" ShapeID="_x0000_i1071" DrawAspect="Content" ObjectID="_1744096422" r:id="rId106"/>
        </w:object>
      </w:r>
      <w:r w:rsidR="000037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và AH là tia phân giác của </w:t>
      </w:r>
      <w:r w:rsidR="009D2BED" w:rsidRPr="00003793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560" w:dyaOrig="340">
          <v:shape id="_x0000_i1072" type="#_x0000_t75" style="width:33.3pt;height:20.4pt" o:ole="">
            <v:imagedata r:id="rId107" o:title=""/>
          </v:shape>
          <o:OLEObject Type="Embed" ProgID="Equation.DSMT4" ShapeID="_x0000_i1072" DrawAspect="Content" ObjectID="_1744096423" r:id="rId108"/>
        </w:object>
      </w:r>
    </w:p>
    <w:p w:rsidR="00003793" w:rsidRDefault="005954AB" w:rsidP="00EB753D">
      <w:pPr>
        <w:pStyle w:val="ListParagraph"/>
        <w:tabs>
          <w:tab w:val="left" w:pos="709"/>
        </w:tabs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/ </w:t>
      </w:r>
      <w:r w:rsidR="000037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ừ H kẻ </w:t>
      </w:r>
      <w:r w:rsidR="00EB753D" w:rsidRPr="00003793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060" w:dyaOrig="260">
          <v:shape id="_x0000_i1073" type="#_x0000_t75" style="width:59.75pt;height:14.25pt" o:ole="">
            <v:imagedata r:id="rId109" o:title=""/>
          </v:shape>
          <o:OLEObject Type="Embed" ProgID="Equation.DSMT4" ShapeID="_x0000_i1073" DrawAspect="Content" ObjectID="_1744096424" r:id="rId110"/>
        </w:object>
      </w:r>
      <w:r w:rsidR="000037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EB753D" w:rsidRPr="00003793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040" w:dyaOrig="260">
          <v:shape id="_x0000_i1074" type="#_x0000_t75" style="width:60.45pt;height:14.95pt" o:ole="">
            <v:imagedata r:id="rId111" o:title=""/>
          </v:shape>
          <o:OLEObject Type="Embed" ProgID="Equation.DSMT4" ShapeID="_x0000_i1074" DrawAspect="Content" ObjectID="_1744096425" r:id="rId112"/>
        </w:object>
      </w:r>
      <w:r w:rsidR="00003793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0E4067" w:rsidRPr="009D2BED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700" w:dyaOrig="320">
          <v:shape id="_x0000_i1075" type="#_x0000_t75" style="width:91pt;height:18.35pt" o:ole="">
            <v:imagedata r:id="rId113" o:title=""/>
          </v:shape>
          <o:OLEObject Type="Embed" ProgID="Equation.DSMT4" ShapeID="_x0000_i1075" DrawAspect="Content" ObjectID="_1744096426" r:id="rId114"/>
        </w:object>
      </w:r>
      <w:r w:rsidR="009D2BE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, </w:t>
      </w:r>
      <w:r w:rsidR="000037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H cắt MN tại K. </w:t>
      </w:r>
      <w:r w:rsidR="00003793" w:rsidRPr="000037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ứng minh: </w:t>
      </w:r>
      <w:r w:rsidR="00EB753D" w:rsidRPr="00003793">
        <w:rPr>
          <w:position w:val="-4"/>
        </w:rPr>
        <w:object w:dxaOrig="1100" w:dyaOrig="260">
          <v:shape id="_x0000_i1076" type="#_x0000_t75" style="width:63.85pt;height:14.25pt" o:ole="">
            <v:imagedata r:id="rId115" o:title=""/>
          </v:shape>
          <o:OLEObject Type="Embed" ProgID="Equation.DSMT4" ShapeID="_x0000_i1076" DrawAspect="Content" ObjectID="_1744096427" r:id="rId116"/>
        </w:object>
      </w:r>
      <w:r w:rsidR="00003793" w:rsidRPr="000037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003793" w:rsidRPr="00003793" w:rsidRDefault="00EB753D" w:rsidP="00EB753D">
      <w:pPr>
        <w:pStyle w:val="ListParagraph"/>
        <w:tabs>
          <w:tab w:val="left" w:pos="709"/>
        </w:tabs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/ </w:t>
      </w:r>
      <w:r w:rsidR="00003793">
        <w:rPr>
          <w:rFonts w:ascii="Times New Roman" w:hAnsi="Times New Roman" w:cs="Times New Roman"/>
          <w:color w:val="000000" w:themeColor="text1"/>
          <w:sz w:val="28"/>
          <w:szCs w:val="28"/>
        </w:rPr>
        <w:t>Trên tia đối của tia HM lấy HP sao cho H là trung điểm củ</w:t>
      </w:r>
      <w:r w:rsidR="009D2BED">
        <w:rPr>
          <w:rFonts w:ascii="Times New Roman" w:hAnsi="Times New Roman" w:cs="Times New Roman"/>
          <w:color w:val="000000" w:themeColor="text1"/>
          <w:sz w:val="28"/>
          <w:szCs w:val="28"/>
        </w:rPr>
        <w:t>a MP,</w:t>
      </w:r>
      <w:r w:rsidR="000E406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037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NP cắt BC tại E, NH cắt ME tại Q. Chứng </w:t>
      </w:r>
      <w:r w:rsidR="00CC118B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="000037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inh: </w:t>
      </w:r>
      <w:r w:rsidR="008C4813">
        <w:rPr>
          <w:rFonts w:ascii="Times New Roman" w:hAnsi="Times New Roman" w:cs="Times New Roman"/>
          <w:color w:val="000000" w:themeColor="text1"/>
          <w:sz w:val="28"/>
          <w:szCs w:val="28"/>
        </w:rPr>
        <w:t>P, Q, K thẳng hàng</w:t>
      </w:r>
    </w:p>
    <w:p w:rsidR="0087573D" w:rsidRDefault="00BE62D2" w:rsidP="001A6DB8">
      <w:pPr>
        <w:spacing w:after="0" w:line="276" w:lineRule="auto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 xml:space="preserve">Bài </w:t>
      </w:r>
      <w:r w:rsidR="00973006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5</w:t>
      </w:r>
      <w:r w:rsidR="006F76C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6F76C0" w:rsidRPr="0087573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0,5 điể</w:t>
      </w:r>
      <w:r w:rsidR="0087573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m)</w:t>
      </w:r>
    </w:p>
    <w:p w:rsidR="00C87C4B" w:rsidRDefault="001A6DB8" w:rsidP="00C87C4B">
      <w:pPr>
        <w:spacing w:after="0" w:line="276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A6DB8">
        <w:rPr>
          <w:rFonts w:ascii="Times New Roman" w:hAnsi="Times New Roman" w:cs="Times New Roman"/>
          <w:color w:val="000000" w:themeColor="text1"/>
          <w:sz w:val="28"/>
          <w:szCs w:val="28"/>
        </w:rPr>
        <w:t>Cho đa thức:</w:t>
      </w:r>
    </w:p>
    <w:p w:rsidR="001A6DB8" w:rsidRPr="001A6DB8" w:rsidRDefault="006F76C0" w:rsidP="00C87C4B">
      <w:pPr>
        <w:spacing w:after="0" w:line="276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</w:t>
      </w:r>
      <w:r w:rsidR="00CB36DE" w:rsidRPr="001A6DB8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320" w:dyaOrig="440">
          <v:shape id="_x0000_i1077" type="#_x0000_t75" style="width:384.45pt;height:22.4pt" o:ole="">
            <v:imagedata r:id="rId117" o:title=""/>
          </v:shape>
          <o:OLEObject Type="Embed" ProgID="Equation.DSMT4" ShapeID="_x0000_i1077" DrawAspect="Content" ObjectID="_1744096428" r:id="rId118"/>
        </w:object>
      </w:r>
    </w:p>
    <w:p w:rsidR="001A6DB8" w:rsidRPr="001A6DB8" w:rsidRDefault="001A6DB8" w:rsidP="00C87C4B">
      <w:pPr>
        <w:spacing w:after="0" w:line="276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A6DB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ính </w:t>
      </w:r>
      <w:r w:rsidR="00CB36DE" w:rsidRPr="001A6DB8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980" w:dyaOrig="360">
          <v:shape id="_x0000_i1078" type="#_x0000_t75" style="width:49.6pt;height:19pt" o:ole="">
            <v:imagedata r:id="rId119" o:title=""/>
          </v:shape>
          <o:OLEObject Type="Embed" ProgID="Equation.DSMT4" ShapeID="_x0000_i1078" DrawAspect="Content" ObjectID="_1744096429" r:id="rId120"/>
        </w:object>
      </w:r>
      <w:r w:rsidRPr="001A6DB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003793" w:rsidRPr="00003793" w:rsidRDefault="00C87C4B" w:rsidP="00003793">
      <w:pPr>
        <w:tabs>
          <w:tab w:val="left" w:pos="2985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22FD1">
        <w:rPr>
          <w:rFonts w:ascii="Times New Roman" w:hAnsi="Times New Roman" w:cs="Times New Roman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DC7349D" wp14:editId="2E3A3032">
                <wp:simplePos x="0" y="0"/>
                <wp:positionH relativeFrom="page">
                  <wp:posOffset>2324100</wp:posOffset>
                </wp:positionH>
                <wp:positionV relativeFrom="paragraph">
                  <wp:posOffset>35560</wp:posOffset>
                </wp:positionV>
                <wp:extent cx="3552825" cy="0"/>
                <wp:effectExtent l="0" t="0" r="9525" b="19050"/>
                <wp:wrapNone/>
                <wp:docPr id="6" name="Đường nối Thẳng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528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BC3FA97" id="Đường nối Thẳng 6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83pt,2.8pt" to="462.75pt,2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zLk9jNwIAAD4EAAAOAAAAZHJzL2Uyb0RvYy54bWysU8GO0zAQvSPxD5bvbZJuWtqo6QolLZcF Km35ANd2GgvHtmy3aYWQQJy48Qv8AQf+gNWe+lHYblPtLheEyMGZ8Yyf38w8T6/3DQc7qg2TIodJ P4aACiwJE5scvlstemMIjEWCIC4FzeGBGng9e/5s2qqMDmQtOaEaOBBhslblsLZWZVFkcE0bZPpS UeGCldQNss7Vm4ho1Dr0hkeDOB5FrdREaYmpMW63PAXhLOBXFcX2bVUZagHPoeNmw6rDuvZrNJui bKORqhk+00D/wKJBTLhLL1AlsghsNfsDqmFYSyMr28eyiWRVMUxDDa6aJH5SzW2NFA21uOYYdWmT +X+w+M1uqQEjORxBIFDjRnT37f7H/ffjJ7EB4tfP42cGVvXdl+NX5498v1plMnesEEvtK8Z7catu JH5vgJBFjcSGBt6rg3JgiT8RPTriHaPcrev2tSQuB22tDM3bV7rxkK4tYB9mdLjMiO4twG7zajgc jAdDCHAXi1DWHVTa2FdUNsAbOeRM+PahDO1ujPVEUNal+G0hF4zzIAEuQJvDydAh+4iRnBEfDI7e rAuuwQ55EYUvVPUkTcutIAGspojMz7ZFjJ9sdzkXHs+V4uicrZNKPkziyXw8H6e9dDCa99K4LHsv F0XaGy2SF8PyqiyKMvnoqSVpVjNCqPDsOsUm6d8p4vx2Tlq7aPbShugxeuiXI9v9A+kwSz++kxDW khyWupuxE2lIPj8o/woe+s5++OxnvwEAAP//AwBQSwMEFAAGAAgAAAAhALsQAJ/bAAAABwEAAA8A AABkcnMvZG93bnJldi54bWxMj8FOwzAQRO9I/IO1SFwq6pAqEYRsKgTkxoUC4rqNlyQiXqex2wa+ HsMFjqMZzbwp17Md1IEn3ztBuFwmoFgaZ3ppEV6e64srUD6QGBqcMMIne1hXpyclFcYd5YkPm9Cq WCK+IIQuhLHQ2jcdW/JLN7JE791NlkKUU6vNRMdYbgedJkmuLfUSFzoa+a7j5mOztwi+fuVd/bVo FsnbqnWc7u4fHwjx/Gy+vQEVeA5/YfjBj+hQRaat24vxakBY5Xn8EhCyHFT0r9MsA7X91boq9X/+ 6hsAAP//AwBQSwECLQAUAAYACAAAACEAtoM4kv4AAADhAQAAEwAAAAAAAAAAAAAAAAAAAAAAW0Nv bnRlbnRfVHlwZXNdLnhtbFBLAQItABQABgAIAAAAIQA4/SH/1gAAAJQBAAALAAAAAAAAAAAAAAAA AC8BAABfcmVscy8ucmVsc1BLAQItABQABgAIAAAAIQAzLk9jNwIAAD4EAAAOAAAAAAAAAAAAAAAA AC4CAABkcnMvZTJvRG9jLnhtbFBLAQItABQABgAIAAAAIQC7EACf2wAAAAcBAAAPAAAAAAAAAAAA AAAAAJEEAABkcnMvZG93bnJldi54bWxQSwUGAAAAAAQABADzAAAAmQUAAAAA ">
                <w10:wrap anchorx="page"/>
              </v:line>
            </w:pict>
          </mc:Fallback>
        </mc:AlternateContent>
      </w:r>
    </w:p>
    <w:p w:rsidR="00AF5EE0" w:rsidRDefault="00AF5EE0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222FD1">
        <w:rPr>
          <w:rFonts w:ascii="Times New Roman" w:hAnsi="Times New Roman" w:cs="Times New Roman"/>
          <w:i/>
          <w:sz w:val="28"/>
          <w:szCs w:val="28"/>
          <w:lang w:val="nl-NL"/>
        </w:rPr>
        <w:t>Cán bộ coi không giải thích gì thêm.</w:t>
      </w:r>
    </w:p>
    <w:p w:rsidR="006F76C0" w:rsidRDefault="006F76C0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6F76C0" w:rsidRDefault="006F76C0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6F76C0" w:rsidRDefault="006F76C0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6F76C0" w:rsidRDefault="006F76C0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6F76C0" w:rsidRDefault="006F76C0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6F76C0" w:rsidRDefault="006F76C0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6F76C0" w:rsidRDefault="006F76C0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0004F8" w:rsidRDefault="000004F8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6F76C0" w:rsidRDefault="006F76C0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6F76C0" w:rsidRDefault="006F76C0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973006" w:rsidRDefault="00973006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973006" w:rsidRDefault="00973006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973006" w:rsidRDefault="00973006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973006" w:rsidRDefault="00973006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973006" w:rsidRDefault="00973006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973006" w:rsidRDefault="00973006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973006" w:rsidRDefault="00973006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9F206E" w:rsidRDefault="009F206E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9F206E" w:rsidRDefault="009F206E" w:rsidP="006F76C0">
      <w:pPr>
        <w:tabs>
          <w:tab w:val="left" w:pos="2985"/>
        </w:tabs>
        <w:spacing w:after="0" w:line="276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9F206E" w:rsidRDefault="009F206E" w:rsidP="00373CB0">
      <w:pPr>
        <w:tabs>
          <w:tab w:val="left" w:pos="3971"/>
        </w:tabs>
        <w:rPr>
          <w:rFonts w:ascii="Times New Roman" w:hAnsi="Times New Roman" w:cs="Times New Roman"/>
          <w:i/>
          <w:sz w:val="28"/>
          <w:szCs w:val="28"/>
          <w:lang w:val="nl-NL"/>
        </w:rPr>
      </w:pPr>
    </w:p>
    <w:sectPr w:rsidR="009F206E" w:rsidSect="00F167A1">
      <w:headerReference w:type="default" r:id="rId121"/>
      <w:footerReference w:type="default" r:id="rId122"/>
      <w:pgSz w:w="12240" w:h="15840"/>
      <w:pgMar w:top="1134" w:right="1134" w:bottom="1134" w:left="158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0800" w:rsidRDefault="004E0800" w:rsidP="00E34758">
      <w:pPr>
        <w:spacing w:after="0" w:line="240" w:lineRule="auto"/>
      </w:pPr>
      <w:r>
        <w:separator/>
      </w:r>
    </w:p>
  </w:endnote>
  <w:endnote w:type="continuationSeparator" w:id="0">
    <w:p w:rsidR="004E0800" w:rsidRDefault="004E0800" w:rsidP="00E347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4FB5" w:rsidRPr="00254FB5" w:rsidRDefault="00254FB5" w:rsidP="00254FB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54FB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 w:rsidRPr="00254FB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54FB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54FB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54FB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54FB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54FB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54FB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54FB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254FB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0800" w:rsidRDefault="004E0800" w:rsidP="00E34758">
      <w:pPr>
        <w:spacing w:after="0" w:line="240" w:lineRule="auto"/>
      </w:pPr>
      <w:r>
        <w:separator/>
      </w:r>
    </w:p>
  </w:footnote>
  <w:footnote w:type="continuationSeparator" w:id="0">
    <w:p w:rsidR="004E0800" w:rsidRDefault="004E0800" w:rsidP="00E347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4FB5" w:rsidRPr="00254FB5" w:rsidRDefault="00254FB5" w:rsidP="00254FB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54FB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54FB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104F3"/>
    <w:multiLevelType w:val="hybridMultilevel"/>
    <w:tmpl w:val="0EF63F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2E5690"/>
    <w:multiLevelType w:val="hybridMultilevel"/>
    <w:tmpl w:val="E790125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02D356D"/>
    <w:multiLevelType w:val="hybridMultilevel"/>
    <w:tmpl w:val="3B9E9AC0"/>
    <w:lvl w:ilvl="0" w:tplc="FFB6766A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B321AD8"/>
    <w:multiLevelType w:val="hybridMultilevel"/>
    <w:tmpl w:val="719CD87E"/>
    <w:lvl w:ilvl="0" w:tplc="529C7AEE">
      <w:start w:val="309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41938A8"/>
    <w:multiLevelType w:val="hybridMultilevel"/>
    <w:tmpl w:val="A5C2B4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70538F"/>
    <w:multiLevelType w:val="hybridMultilevel"/>
    <w:tmpl w:val="BE5C4D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6EA308E"/>
    <w:multiLevelType w:val="hybridMultilevel"/>
    <w:tmpl w:val="55643320"/>
    <w:lvl w:ilvl="0" w:tplc="CA6C0A44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0"/>
  </w:num>
  <w:num w:numId="4">
    <w:abstractNumId w:val="4"/>
  </w:num>
  <w:num w:numId="5">
    <w:abstractNumId w:val="3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3EB5"/>
    <w:rsid w:val="000004F8"/>
    <w:rsid w:val="00003793"/>
    <w:rsid w:val="00010DE7"/>
    <w:rsid w:val="00052A4A"/>
    <w:rsid w:val="00067048"/>
    <w:rsid w:val="000E4067"/>
    <w:rsid w:val="0010287F"/>
    <w:rsid w:val="00146B9E"/>
    <w:rsid w:val="00190384"/>
    <w:rsid w:val="001A6DB8"/>
    <w:rsid w:val="001D3E2F"/>
    <w:rsid w:val="001D6915"/>
    <w:rsid w:val="001F6788"/>
    <w:rsid w:val="00200CE0"/>
    <w:rsid w:val="00207A40"/>
    <w:rsid w:val="00222FD1"/>
    <w:rsid w:val="00254FB5"/>
    <w:rsid w:val="00256D2F"/>
    <w:rsid w:val="002806C1"/>
    <w:rsid w:val="00290658"/>
    <w:rsid w:val="00291D18"/>
    <w:rsid w:val="002A2EB5"/>
    <w:rsid w:val="002E257A"/>
    <w:rsid w:val="00315B08"/>
    <w:rsid w:val="00345606"/>
    <w:rsid w:val="0036450B"/>
    <w:rsid w:val="00371867"/>
    <w:rsid w:val="00373CB0"/>
    <w:rsid w:val="00387F2C"/>
    <w:rsid w:val="003911B4"/>
    <w:rsid w:val="0039582E"/>
    <w:rsid w:val="003966D6"/>
    <w:rsid w:val="003A1919"/>
    <w:rsid w:val="003B444A"/>
    <w:rsid w:val="003C2039"/>
    <w:rsid w:val="003D63E4"/>
    <w:rsid w:val="0049652D"/>
    <w:rsid w:val="004A532B"/>
    <w:rsid w:val="004A6C40"/>
    <w:rsid w:val="004B0762"/>
    <w:rsid w:val="004B5D2F"/>
    <w:rsid w:val="004C6267"/>
    <w:rsid w:val="004D3EB5"/>
    <w:rsid w:val="004E0800"/>
    <w:rsid w:val="00502B6C"/>
    <w:rsid w:val="00514F99"/>
    <w:rsid w:val="00527529"/>
    <w:rsid w:val="005640EF"/>
    <w:rsid w:val="0057503B"/>
    <w:rsid w:val="00577E82"/>
    <w:rsid w:val="005837F9"/>
    <w:rsid w:val="005954AB"/>
    <w:rsid w:val="005955A0"/>
    <w:rsid w:val="005A4DDE"/>
    <w:rsid w:val="005B2BDF"/>
    <w:rsid w:val="005C768E"/>
    <w:rsid w:val="005D3980"/>
    <w:rsid w:val="005F7CD7"/>
    <w:rsid w:val="00651177"/>
    <w:rsid w:val="00653CDD"/>
    <w:rsid w:val="0066255B"/>
    <w:rsid w:val="00667191"/>
    <w:rsid w:val="00670EA3"/>
    <w:rsid w:val="00674C3A"/>
    <w:rsid w:val="0068531D"/>
    <w:rsid w:val="00690BD8"/>
    <w:rsid w:val="00691A1B"/>
    <w:rsid w:val="00694D15"/>
    <w:rsid w:val="006C0ECD"/>
    <w:rsid w:val="006C41AD"/>
    <w:rsid w:val="006C4597"/>
    <w:rsid w:val="006F45FC"/>
    <w:rsid w:val="006F5166"/>
    <w:rsid w:val="006F6ACB"/>
    <w:rsid w:val="006F76C0"/>
    <w:rsid w:val="0070641E"/>
    <w:rsid w:val="0072663A"/>
    <w:rsid w:val="00727DFE"/>
    <w:rsid w:val="007333EE"/>
    <w:rsid w:val="007374DE"/>
    <w:rsid w:val="00760945"/>
    <w:rsid w:val="00761A7C"/>
    <w:rsid w:val="00771A64"/>
    <w:rsid w:val="007B772F"/>
    <w:rsid w:val="007C65D9"/>
    <w:rsid w:val="007D0A1A"/>
    <w:rsid w:val="00807F4B"/>
    <w:rsid w:val="00837D43"/>
    <w:rsid w:val="00842B3F"/>
    <w:rsid w:val="00847152"/>
    <w:rsid w:val="0085118A"/>
    <w:rsid w:val="00854F4A"/>
    <w:rsid w:val="008750E1"/>
    <w:rsid w:val="0087573D"/>
    <w:rsid w:val="008A5D03"/>
    <w:rsid w:val="008C4813"/>
    <w:rsid w:val="008D6EE1"/>
    <w:rsid w:val="009152DE"/>
    <w:rsid w:val="009439C7"/>
    <w:rsid w:val="009449B8"/>
    <w:rsid w:val="00972DA7"/>
    <w:rsid w:val="00973006"/>
    <w:rsid w:val="0098136C"/>
    <w:rsid w:val="009C5CB7"/>
    <w:rsid w:val="009C7B29"/>
    <w:rsid w:val="009D2BED"/>
    <w:rsid w:val="009E0929"/>
    <w:rsid w:val="009F206E"/>
    <w:rsid w:val="00A176AD"/>
    <w:rsid w:val="00A25FFF"/>
    <w:rsid w:val="00A93711"/>
    <w:rsid w:val="00AB599B"/>
    <w:rsid w:val="00AB7E40"/>
    <w:rsid w:val="00AC1630"/>
    <w:rsid w:val="00AC6EC7"/>
    <w:rsid w:val="00AD57C5"/>
    <w:rsid w:val="00AE31B5"/>
    <w:rsid w:val="00AF5EE0"/>
    <w:rsid w:val="00B26EAB"/>
    <w:rsid w:val="00B30E87"/>
    <w:rsid w:val="00B42E28"/>
    <w:rsid w:val="00B52CF4"/>
    <w:rsid w:val="00B92548"/>
    <w:rsid w:val="00BA3D46"/>
    <w:rsid w:val="00BE62D2"/>
    <w:rsid w:val="00C01CB9"/>
    <w:rsid w:val="00C21944"/>
    <w:rsid w:val="00C46107"/>
    <w:rsid w:val="00C46A5B"/>
    <w:rsid w:val="00C46F4A"/>
    <w:rsid w:val="00C535EC"/>
    <w:rsid w:val="00C54CA0"/>
    <w:rsid w:val="00C71012"/>
    <w:rsid w:val="00C87C4B"/>
    <w:rsid w:val="00C9722D"/>
    <w:rsid w:val="00CA5E2E"/>
    <w:rsid w:val="00CB36DE"/>
    <w:rsid w:val="00CC118B"/>
    <w:rsid w:val="00CF3977"/>
    <w:rsid w:val="00D028C1"/>
    <w:rsid w:val="00D230E4"/>
    <w:rsid w:val="00D232D0"/>
    <w:rsid w:val="00D275C9"/>
    <w:rsid w:val="00D50FD2"/>
    <w:rsid w:val="00D756F9"/>
    <w:rsid w:val="00D919F9"/>
    <w:rsid w:val="00DC1CCE"/>
    <w:rsid w:val="00DE0A26"/>
    <w:rsid w:val="00DE55F4"/>
    <w:rsid w:val="00E34758"/>
    <w:rsid w:val="00E47FCD"/>
    <w:rsid w:val="00E67B92"/>
    <w:rsid w:val="00E87547"/>
    <w:rsid w:val="00E97FD4"/>
    <w:rsid w:val="00EB753D"/>
    <w:rsid w:val="00EC443B"/>
    <w:rsid w:val="00EE60D9"/>
    <w:rsid w:val="00EF0011"/>
    <w:rsid w:val="00F02AE4"/>
    <w:rsid w:val="00F167A1"/>
    <w:rsid w:val="00F41624"/>
    <w:rsid w:val="00F510B9"/>
    <w:rsid w:val="00F56512"/>
    <w:rsid w:val="00F568A2"/>
    <w:rsid w:val="00F636A9"/>
    <w:rsid w:val="00F8170E"/>
    <w:rsid w:val="00FA6C60"/>
    <w:rsid w:val="00FD0D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475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D3E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347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34758"/>
  </w:style>
  <w:style w:type="paragraph" w:styleId="Footer">
    <w:name w:val="footer"/>
    <w:basedOn w:val="Normal"/>
    <w:link w:val="FooterChar"/>
    <w:uiPriority w:val="99"/>
    <w:unhideWhenUsed/>
    <w:rsid w:val="00E347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34758"/>
  </w:style>
  <w:style w:type="table" w:styleId="TableGrid">
    <w:name w:val="Table Grid"/>
    <w:basedOn w:val="TableNormal"/>
    <w:uiPriority w:val="39"/>
    <w:rsid w:val="00E347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2">
    <w:name w:val="Body Text Indent 2"/>
    <w:basedOn w:val="Normal"/>
    <w:link w:val="BodyTextIndent2Char"/>
    <w:unhideWhenUsed/>
    <w:rsid w:val="005A4DDE"/>
    <w:pPr>
      <w:spacing w:after="120" w:line="480" w:lineRule="auto"/>
      <w:ind w:left="360"/>
    </w:pPr>
    <w:rPr>
      <w:rFonts w:ascii=".VnTime" w:eastAsia="Times New Roman" w:hAnsi=".VnTime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5A4DDE"/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6C4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6C40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222FD1"/>
  </w:style>
  <w:style w:type="character" w:styleId="PlaceholderText">
    <w:name w:val="Placeholder Text"/>
    <w:basedOn w:val="DefaultParagraphFont"/>
    <w:uiPriority w:val="99"/>
    <w:semiHidden/>
    <w:rsid w:val="005F7CD7"/>
    <w:rPr>
      <w:color w:val="808080"/>
    </w:rPr>
  </w:style>
  <w:style w:type="paragraph" w:styleId="BodyText">
    <w:name w:val="Body Text"/>
    <w:basedOn w:val="Normal"/>
    <w:link w:val="BodyTextChar"/>
    <w:uiPriority w:val="99"/>
    <w:semiHidden/>
    <w:unhideWhenUsed/>
    <w:rsid w:val="00C01CB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C01CB9"/>
  </w:style>
  <w:style w:type="character" w:styleId="Strong">
    <w:name w:val="Strong"/>
    <w:basedOn w:val="DefaultParagraphFont"/>
    <w:uiPriority w:val="22"/>
    <w:qFormat/>
    <w:rsid w:val="00C01CB9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475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D3E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347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34758"/>
  </w:style>
  <w:style w:type="paragraph" w:styleId="Footer">
    <w:name w:val="footer"/>
    <w:basedOn w:val="Normal"/>
    <w:link w:val="FooterChar"/>
    <w:uiPriority w:val="99"/>
    <w:unhideWhenUsed/>
    <w:rsid w:val="00E347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34758"/>
  </w:style>
  <w:style w:type="table" w:styleId="TableGrid">
    <w:name w:val="Table Grid"/>
    <w:basedOn w:val="TableNormal"/>
    <w:uiPriority w:val="39"/>
    <w:rsid w:val="00E347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2">
    <w:name w:val="Body Text Indent 2"/>
    <w:basedOn w:val="Normal"/>
    <w:link w:val="BodyTextIndent2Char"/>
    <w:unhideWhenUsed/>
    <w:rsid w:val="005A4DDE"/>
    <w:pPr>
      <w:spacing w:after="120" w:line="480" w:lineRule="auto"/>
      <w:ind w:left="360"/>
    </w:pPr>
    <w:rPr>
      <w:rFonts w:ascii=".VnTime" w:eastAsia="Times New Roman" w:hAnsi=".VnTime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5A4DDE"/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6C4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6C40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222FD1"/>
  </w:style>
  <w:style w:type="character" w:styleId="PlaceholderText">
    <w:name w:val="Placeholder Text"/>
    <w:basedOn w:val="DefaultParagraphFont"/>
    <w:uiPriority w:val="99"/>
    <w:semiHidden/>
    <w:rsid w:val="005F7CD7"/>
    <w:rPr>
      <w:color w:val="808080"/>
    </w:rPr>
  </w:style>
  <w:style w:type="paragraph" w:styleId="BodyText">
    <w:name w:val="Body Text"/>
    <w:basedOn w:val="Normal"/>
    <w:link w:val="BodyTextChar"/>
    <w:uiPriority w:val="99"/>
    <w:semiHidden/>
    <w:unhideWhenUsed/>
    <w:rsid w:val="00C01CB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C01CB9"/>
  </w:style>
  <w:style w:type="character" w:styleId="Strong">
    <w:name w:val="Strong"/>
    <w:basedOn w:val="DefaultParagraphFont"/>
    <w:uiPriority w:val="22"/>
    <w:qFormat/>
    <w:rsid w:val="00C01CB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264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4.bin" Type="http://schemas.openxmlformats.org/officeDocument/2006/relationships/oleObject"/><Relationship Id="rId101" Target="media/image50.wmf" Type="http://schemas.openxmlformats.org/officeDocument/2006/relationships/image"/><Relationship Id="rId102" Target="embeddings/oleObject45.bin" Type="http://schemas.openxmlformats.org/officeDocument/2006/relationships/oleObject"/><Relationship Id="rId103" Target="media/image51.wmf" Type="http://schemas.openxmlformats.org/officeDocument/2006/relationships/image"/><Relationship Id="rId104" Target="embeddings/oleObject46.bin" Type="http://schemas.openxmlformats.org/officeDocument/2006/relationships/oleObject"/><Relationship Id="rId105" Target="media/image52.wmf" Type="http://schemas.openxmlformats.org/officeDocument/2006/relationships/image"/><Relationship Id="rId106" Target="embeddings/oleObject47.bin" Type="http://schemas.openxmlformats.org/officeDocument/2006/relationships/oleObject"/><Relationship Id="rId107" Target="media/image53.wmf" Type="http://schemas.openxmlformats.org/officeDocument/2006/relationships/image"/><Relationship Id="rId108" Target="embeddings/oleObject48.bin" Type="http://schemas.openxmlformats.org/officeDocument/2006/relationships/oleObject"/><Relationship Id="rId109" Target="media/image54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49.bin" Type="http://schemas.openxmlformats.org/officeDocument/2006/relationships/oleObject"/><Relationship Id="rId111" Target="media/image55.wmf" Type="http://schemas.openxmlformats.org/officeDocument/2006/relationships/image"/><Relationship Id="rId112" Target="embeddings/oleObject50.bin" Type="http://schemas.openxmlformats.org/officeDocument/2006/relationships/oleObject"/><Relationship Id="rId113" Target="media/image56.wmf" Type="http://schemas.openxmlformats.org/officeDocument/2006/relationships/image"/><Relationship Id="rId114" Target="embeddings/oleObject51.bin" Type="http://schemas.openxmlformats.org/officeDocument/2006/relationships/oleObject"/><Relationship Id="rId115" Target="media/image57.wmf" Type="http://schemas.openxmlformats.org/officeDocument/2006/relationships/image"/><Relationship Id="rId116" Target="embeddings/oleObject52.bin" Type="http://schemas.openxmlformats.org/officeDocument/2006/relationships/oleObject"/><Relationship Id="rId117" Target="media/image58.wmf" Type="http://schemas.openxmlformats.org/officeDocument/2006/relationships/image"/><Relationship Id="rId118" Target="embeddings/oleObject53.bin" Type="http://schemas.openxmlformats.org/officeDocument/2006/relationships/oleObject"/><Relationship Id="rId119" Target="media/image59.wmf" Type="http://schemas.openxmlformats.org/officeDocument/2006/relationships/image"/><Relationship Id="rId12" Target="media/image3.wmf" Type="http://schemas.openxmlformats.org/officeDocument/2006/relationships/image"/><Relationship Id="rId120" Target="embeddings/oleObject54.bin" Type="http://schemas.openxmlformats.org/officeDocument/2006/relationships/oleObject"/><Relationship Id="rId121" Target="header1.xml" Type="http://schemas.openxmlformats.org/officeDocument/2006/relationships/header"/><Relationship Id="rId122" Target="footer1.xml" Type="http://schemas.openxmlformats.org/officeDocument/2006/relationships/footer"/><Relationship Id="rId123" Target="fontTable.xml" Type="http://schemas.openxmlformats.org/officeDocument/2006/relationships/fontTable"/><Relationship Id="rId124" Target="theme/theme1.xml" Type="http://schemas.openxmlformats.org/officeDocument/2006/relationships/them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emf" Type="http://schemas.openxmlformats.org/officeDocument/2006/relationships/image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emf" Type="http://schemas.openxmlformats.org/officeDocument/2006/relationships/image"/><Relationship Id="rId58" Target="media/image27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1" Target="embeddings/oleObject26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0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3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5.bin" Type="http://schemas.openxmlformats.org/officeDocument/2006/relationships/oleObject"/><Relationship Id="rId8" Target="media/image1.wmf" Type="http://schemas.openxmlformats.org/officeDocument/2006/relationships/image"/><Relationship Id="rId80" Target="media/image38.wmf" Type="http://schemas.openxmlformats.org/officeDocument/2006/relationships/image"/><Relationship Id="rId81" Target="embeddings/oleObject36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7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1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3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4.emf" Type="http://schemas.openxmlformats.org/officeDocument/2006/relationships/image"/><Relationship Id="rId93" Target="media/image45.png" Type="http://schemas.openxmlformats.org/officeDocument/2006/relationships/image"/><Relationship Id="rId94" Target="media/image46.png" Type="http://schemas.openxmlformats.org/officeDocument/2006/relationships/image"/><Relationship Id="rId95" Target="media/image47.wmf" Type="http://schemas.openxmlformats.org/officeDocument/2006/relationships/image"/><Relationship Id="rId96" Target="embeddings/oleObject42.bin" Type="http://schemas.openxmlformats.org/officeDocument/2006/relationships/oleObject"/><Relationship Id="rId97" Target="media/image48.wmf" Type="http://schemas.openxmlformats.org/officeDocument/2006/relationships/image"/><Relationship Id="rId98" Target="embeddings/oleObject43.bin" Type="http://schemas.openxmlformats.org/officeDocument/2006/relationships/oleObject"/><Relationship Id="rId99" Target="media/image4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31</Words>
  <Characters>4743</Characters>
  <Application>Microsoft Office Word</Application>
  <DocSecurity>0</DocSecurity>
  <Lines>39</Lines>
  <Paragraphs>11</Paragraphs>
  <ScaleCrop>false</ScaleCrop>
  <Company>thuvienhoclieu.com</Company>
  <LinksUpToDate>false</LinksUpToDate>
  <CharactersWithSpaces>55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27T03:22:00Z</dcterms:created>
  <dc:creator>tailieu123.edu.vn</dc:creator>
  <dc:description>Đề kiểm tra cuối học kỳ 2 Toán 7 Cánh diều Phòng GD Quốc Oai 2022-2023 được soạn dưới dạng file PDF gồm 4 trang. Các bạn xem và tải về ở dưới.</dc:description>
  <dcterms:modified xsi:type="dcterms:W3CDTF">2023-04-27T03:23:00Z</dcterms:modified>
  <cp:revision>1</cp:revision>
  <dc:title>Đề Kiểm Tra Cuối Học Kỳ 2 Toán 7 Cánh Diều Phòng GD Quốc Oai 2022-2023</dc:title>
</cp:coreProperties>
</file>